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1" r:id="rId2"/>
  </p:sldMasterIdLst>
  <p:notesMasterIdLst>
    <p:notesMasterId r:id="rId24"/>
  </p:notesMasterIdLst>
  <p:sldIdLst>
    <p:sldId id="256" r:id="rId3"/>
    <p:sldId id="257" r:id="rId4"/>
    <p:sldId id="258" r:id="rId5"/>
    <p:sldId id="259" r:id="rId6"/>
    <p:sldId id="260" r:id="rId7"/>
    <p:sldId id="274" r:id="rId8"/>
    <p:sldId id="275" r:id="rId9"/>
    <p:sldId id="276" r:id="rId10"/>
    <p:sldId id="277" r:id="rId11"/>
    <p:sldId id="278" r:id="rId12"/>
    <p:sldId id="279" r:id="rId13"/>
    <p:sldId id="262" r:id="rId14"/>
    <p:sldId id="281" r:id="rId15"/>
    <p:sldId id="283" r:id="rId16"/>
    <p:sldId id="284" r:id="rId17"/>
    <p:sldId id="285" r:id="rId18"/>
    <p:sldId id="286" r:id="rId19"/>
    <p:sldId id="287" r:id="rId20"/>
    <p:sldId id="268" r:id="rId21"/>
    <p:sldId id="269" r:id="rId22"/>
    <p:sldId id="265" r:id="rId23"/>
  </p:sldIdLst>
  <p:sldSz cx="18288000" cy="10287000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Calibri Light" panose="020F0302020204030204" pitchFamily="34" charset="0"/>
      <p:regular r:id="rId29"/>
      <p:italic r:id="rId30"/>
    </p:embeddedFont>
    <p:embeddedFont>
      <p:font typeface="Josefin Sans Regular" panose="020B0604020202020204" charset="0"/>
      <p:regular r:id="rId31"/>
    </p:embeddedFont>
    <p:embeddedFont>
      <p:font typeface="Josefin Sans Regular Bold" panose="020B0604020202020204" charset="0"/>
      <p:regular r:id="rId32"/>
    </p:embeddedFont>
    <p:embeddedFont>
      <p:font typeface="Tahoma" panose="020B0604030504040204" pitchFamily="34" charset="0"/>
      <p:regular r:id="rId33"/>
      <p:bold r:id="rId34"/>
    </p:embeddedFont>
    <p:embeddedFont>
      <p:font typeface="ไอติม" panose="020B0604020202020204" charset="0"/>
      <p:regular r:id="rId3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D7151"/>
    <a:srgbClr val="347D51"/>
    <a:srgbClr val="130F09"/>
    <a:srgbClr val="377F53"/>
    <a:srgbClr val="C52525"/>
    <a:srgbClr val="EA0000"/>
    <a:srgbClr val="FFC0C0"/>
    <a:srgbClr val="DC3C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39" d="100"/>
          <a:sy n="39" d="100"/>
        </p:scale>
        <p:origin x="940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2.fntdata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font" Target="fonts/font10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4.fntdata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7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font" Target="fonts/font11.fntdata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03AAAC-0E3C-42D3-A6A3-DD687A56954E}" type="datetimeFigureOut">
              <a:rPr lang="en-US" smtClean="0"/>
              <a:t>10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929B4F-F2A0-4A31-9006-6017DF79DC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4873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1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DCE8F5-1341-475C-BF40-2E24D91E8058}" type="slidenum">
              <a:rPr kumimoji="0" lang="vi-VN" sz="1200" b="0" i="0" u="none" strike="noStrike" kern="1200" cap="none" spc="0" normalizeH="0" baseline="0" noProof="1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vi-VN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17148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ỗ dành sẵn cho Phương tiện 2">
            <a:extLst>
              <a:ext uri="{FF2B5EF4-FFF2-40B4-BE49-F238E27FC236}">
                <a16:creationId xmlns:a16="http://schemas.microsoft.com/office/drawing/2014/main" id="{FB784EBA-F0C5-4F6F-9426-185FBA239203}"/>
              </a:ext>
            </a:extLst>
          </p:cNvPr>
          <p:cNvSpPr>
            <a:spLocks noGrp="1"/>
          </p:cNvSpPr>
          <p:nvPr>
            <p:ph type="media" sz="quarter" idx="15" hasCustomPrompt="1"/>
          </p:nvPr>
        </p:nvSpPr>
        <p:spPr>
          <a:xfrm>
            <a:off x="453600" y="410400"/>
            <a:ext cx="17382600" cy="8785800"/>
          </a:xfrm>
          <a:pattFill prst="dkUpDiag">
            <a:fgClr>
              <a:schemeClr val="bg1">
                <a:lumMod val="85000"/>
              </a:schemeClr>
            </a:fgClr>
            <a:bgClr>
              <a:schemeClr val="bg1">
                <a:lumMod val="95000"/>
              </a:schemeClr>
            </a:bgClr>
          </a:pattFill>
        </p:spPr>
        <p:txBody>
          <a:bodyPr rtlCol="0" anchor="ctr"/>
          <a:lstStyle>
            <a:lvl1pPr marL="0" indent="0" algn="ctr">
              <a:buNone/>
              <a:defRPr sz="2400" i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rtl="0"/>
            <a:r>
              <a:rPr lang="vi-VN" noProof="1"/>
              <a:t>Chèn video của bạn</a:t>
            </a:r>
          </a:p>
        </p:txBody>
      </p:sp>
      <p:sp>
        <p:nvSpPr>
          <p:cNvPr id="5" name="Chú thích">
            <a:extLst>
              <a:ext uri="{FF2B5EF4-FFF2-40B4-BE49-F238E27FC236}">
                <a16:creationId xmlns:a16="http://schemas.microsoft.com/office/drawing/2014/main" id="{172090C5-61AC-430F-AA33-8EF3902C466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 rot="21326984">
            <a:off x="832540" y="7454011"/>
            <a:ext cx="4324667" cy="1273292"/>
          </a:xfrm>
          <a:prstGeom prst="roundRect">
            <a:avLst>
              <a:gd name="adj" fmla="val 7719"/>
            </a:avLst>
          </a:prstGeom>
          <a:solidFill>
            <a:schemeClr val="accent1"/>
          </a:solidFill>
        </p:spPr>
        <p:txBody>
          <a:bodyPr lIns="72000" tIns="0" rtlCol="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  <a:lvl2pPr marL="395288" indent="0">
              <a:buNone/>
              <a:defRPr/>
            </a:lvl2pPr>
            <a:lvl3pPr marL="804863" indent="0">
              <a:buNone/>
              <a:defRPr/>
            </a:lvl3pPr>
            <a:lvl4pPr marL="1216820" indent="0">
              <a:buNone/>
              <a:defRPr/>
            </a:lvl4pPr>
            <a:lvl5pPr marL="1612107" indent="0">
              <a:buNone/>
              <a:defRPr/>
            </a:lvl5pPr>
          </a:lstStyle>
          <a:p>
            <a:pPr lvl="0" rtl="0"/>
            <a:r>
              <a:rPr lang="vi-VN" noProof="1"/>
              <a:t>Đặt chú thích ảnh của bạn ở đây</a:t>
            </a:r>
          </a:p>
        </p:txBody>
      </p:sp>
      <p:sp>
        <p:nvSpPr>
          <p:cNvPr id="2" name="Chỗ dành sẵn cho Chân trang 1">
            <a:extLst>
              <a:ext uri="{FF2B5EF4-FFF2-40B4-BE49-F238E27FC236}">
                <a16:creationId xmlns:a16="http://schemas.microsoft.com/office/drawing/2014/main" id="{6B2CB348-8257-4D28-BE24-32B39A1B7D07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 algn="l" defTabSz="1371600">
              <a:defRPr/>
            </a:pPr>
            <a:r>
              <a:rPr lang="vi-VN" sz="1350" noProof="1">
                <a:solidFill>
                  <a:srgbClr val="093C71"/>
                </a:solidFill>
              </a:rPr>
              <a:t>Chèn chân trang</a:t>
            </a: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FAE8A99D-8979-4FE1-BF8C-295F11174C16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 rtlCol="0"/>
          <a:lstStyle>
            <a:lvl1pPr algn="ctr">
              <a:defRPr/>
            </a:lvl1pPr>
          </a:lstStyle>
          <a:p>
            <a:pPr defTabSz="1371600">
              <a:defRPr/>
            </a:pPr>
            <a:fld id="{058DB212-BFA2-403F-85EF-DFD3FF6D973A}" type="slidenum">
              <a:rPr lang="vi-VN" sz="2700" b="1" noProof="1" smtClean="0">
                <a:solidFill>
                  <a:srgbClr val="093C71"/>
                </a:solidFill>
              </a:rPr>
              <a:pPr defTabSz="1371600">
                <a:defRPr/>
              </a:pPr>
              <a:t>‹#›</a:t>
            </a:fld>
            <a:endParaRPr lang="vi-VN" sz="2700" b="1" noProof="1">
              <a:solidFill>
                <a:srgbClr val="093C71"/>
              </a:solidFill>
            </a:endParaRPr>
          </a:p>
        </p:txBody>
      </p:sp>
      <p:sp>
        <p:nvSpPr>
          <p:cNvPr id="6" name="Tiêu đề 5">
            <a:extLst>
              <a:ext uri="{FF2B5EF4-FFF2-40B4-BE49-F238E27FC236}">
                <a16:creationId xmlns:a16="http://schemas.microsoft.com/office/drawing/2014/main" id="{77C18D6B-CE70-4DA0-9030-0A2B9A3B3B3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rtlCol="0"/>
          <a:lstStyle/>
          <a:p>
            <a:pPr rtl="0"/>
            <a:r>
              <a:rPr lang="vi-VN" noProof="1"/>
              <a:t>Bấm để chỉnh sửa kiểu tiêu đề Bản cái</a:t>
            </a:r>
          </a:p>
        </p:txBody>
      </p:sp>
    </p:spTree>
    <p:extLst>
      <p:ext uri="{BB962C8B-B14F-4D97-AF65-F5344CB8AC3E}">
        <p14:creationId xmlns:p14="http://schemas.microsoft.com/office/powerpoint/2010/main" val="32267968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991B7B95-319A-47BC-8F19-306856B3C9D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022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F1238564-5E22-4236-90C0-7E85C43140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56440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991B7B95-319A-47BC-8F19-306856B3C9D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022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F1238564-5E22-4236-90C0-7E85C43140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8068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991B7B95-319A-47BC-8F19-306856B3C9D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022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F1238564-5E22-4236-90C0-7E85C43140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1163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991B7B95-319A-47BC-8F19-306856B3C9D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022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F1238564-5E22-4236-90C0-7E85C43140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25895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991B7B95-319A-47BC-8F19-306856B3C9D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022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F1238564-5E22-4236-90C0-7E85C43140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38264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991B7B95-319A-47BC-8F19-306856B3C9D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022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F1238564-5E22-4236-90C0-7E85C43140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96958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991B7B95-319A-47BC-8F19-306856B3C9D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022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F1238564-5E22-4236-90C0-7E85C43140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5836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991B7B95-319A-47BC-8F19-306856B3C9D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022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F1238564-5E22-4236-90C0-7E85C43140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4909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991B7B95-319A-47BC-8F19-306856B3C9D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022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F1238564-5E22-4236-90C0-7E85C43140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4752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991B7B95-319A-47BC-8F19-306856B3C9D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022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F1238564-5E22-4236-90C0-7E85C43140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9186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991B7B95-319A-47BC-8F19-306856B3C9D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022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F1238564-5E22-4236-90C0-7E85C43140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561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991B7B95-319A-47BC-8F19-306856B3C9D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022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F1238564-5E22-4236-90C0-7E85C43140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10320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sv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sv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svg"/><Relationship Id="rId5" Type="http://schemas.openxmlformats.org/officeDocument/2006/relationships/image" Target="../media/image2.svg"/><Relationship Id="rId10" Type="http://schemas.openxmlformats.org/officeDocument/2006/relationships/image" Target="../media/image7.png"/><Relationship Id="rId4" Type="http://schemas.openxmlformats.org/officeDocument/2006/relationships/image" Target="../media/image1.png"/><Relationship Id="rId9" Type="http://schemas.openxmlformats.org/officeDocument/2006/relationships/image" Target="../media/image6.svg"/><Relationship Id="rId14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5" Type="http://schemas.openxmlformats.org/officeDocument/2006/relationships/image" Target="../media/image41.svg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13.svg"/><Relationship Id="rId7" Type="http://schemas.openxmlformats.org/officeDocument/2006/relationships/oleObject" Target="../embeddings/oleObject9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.sv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6.png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svg"/><Relationship Id="rId3" Type="http://schemas.openxmlformats.org/officeDocument/2006/relationships/image" Target="../media/image9.png"/><Relationship Id="rId7" Type="http://schemas.openxmlformats.org/officeDocument/2006/relationships/image" Target="../media/image60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svg"/><Relationship Id="rId5" Type="http://schemas.openxmlformats.org/officeDocument/2006/relationships/image" Target="../media/image58.png"/><Relationship Id="rId4" Type="http://schemas.openxmlformats.org/officeDocument/2006/relationships/image" Target="../media/image10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3.svg"/><Relationship Id="rId7" Type="http://schemas.openxmlformats.org/officeDocument/2006/relationships/image" Target="../media/image2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image" Target="../media/image6.svg"/><Relationship Id="rId4" Type="http://schemas.openxmlformats.org/officeDocument/2006/relationships/image" Target="../media/image5.png"/><Relationship Id="rId9" Type="http://schemas.openxmlformats.org/officeDocument/2006/relationships/image" Target="../media/image4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8.svg"/><Relationship Id="rId3" Type="http://schemas.openxmlformats.org/officeDocument/2006/relationships/image" Target="../media/image63.svg"/><Relationship Id="rId7" Type="http://schemas.openxmlformats.org/officeDocument/2006/relationships/image" Target="../media/image18.svg"/><Relationship Id="rId12" Type="http://schemas.openxmlformats.org/officeDocument/2006/relationships/image" Target="../media/image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4.svg"/><Relationship Id="rId5" Type="http://schemas.openxmlformats.org/officeDocument/2006/relationships/image" Target="../media/image61.svg"/><Relationship Id="rId10" Type="http://schemas.openxmlformats.org/officeDocument/2006/relationships/image" Target="../media/image3.png"/><Relationship Id="rId4" Type="http://schemas.openxmlformats.org/officeDocument/2006/relationships/image" Target="../media/image60.png"/><Relationship Id="rId9" Type="http://schemas.openxmlformats.org/officeDocument/2006/relationships/image" Target="../media/image20.sv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svg"/><Relationship Id="rId7" Type="http://schemas.openxmlformats.org/officeDocument/2006/relationships/image" Target="../media/image67.sv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7" Type="http://schemas.openxmlformats.org/officeDocument/2006/relationships/image" Target="../media/image20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sv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4.png"/><Relationship Id="rId12" Type="http://schemas.openxmlformats.org/officeDocument/2006/relationships/oleObject" Target="../embeddings/oleObject4.bin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2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1.png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9.emf"/><Relationship Id="rId3" Type="http://schemas.openxmlformats.org/officeDocument/2006/relationships/image" Target="../media/image22.pn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8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8.e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3.png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7" Type="http://schemas.openxmlformats.org/officeDocument/2006/relationships/image" Target="../media/image20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sv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svg"/><Relationship Id="rId3" Type="http://schemas.openxmlformats.org/officeDocument/2006/relationships/image" Target="../media/image31.sv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svg"/><Relationship Id="rId5" Type="http://schemas.openxmlformats.org/officeDocument/2006/relationships/image" Target="../media/image33.png"/><Relationship Id="rId10" Type="http://schemas.openxmlformats.org/officeDocument/2006/relationships/image" Target="../media/image38.sv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5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77217" y="3021822"/>
            <a:ext cx="16378102" cy="4214123"/>
            <a:chOff x="-1887695" y="-1237735"/>
            <a:chExt cx="21837469" cy="5618833"/>
          </a:xfrm>
        </p:grpSpPr>
        <p:sp>
          <p:nvSpPr>
            <p:cNvPr id="3" name="TextBox 3"/>
            <p:cNvSpPr txBox="1"/>
            <p:nvPr/>
          </p:nvSpPr>
          <p:spPr>
            <a:xfrm>
              <a:off x="-688784" y="-1237735"/>
              <a:ext cx="20421600" cy="351207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10400"/>
                </a:lnSpc>
              </a:pPr>
              <a:r>
                <a:rPr lang="en-US" sz="7800" b="1">
                  <a:solidFill>
                    <a:srgbClr val="DC3C4D"/>
                  </a:solidFill>
                  <a:latin typeface="Josefin Sans Regular Bold"/>
                </a:rPr>
                <a:t>CHÀO MỪNG QUÝ THẦY CÔ ĐẾN DỰ GIỜ, THĂM LỚP!</a:t>
              </a:r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-1887695" y="3325684"/>
              <a:ext cx="7262617" cy="100882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5880"/>
                </a:lnSpc>
              </a:pPr>
              <a:r>
                <a:rPr lang="en-US" sz="4200" b="1" spc="84">
                  <a:solidFill>
                    <a:srgbClr val="202020"/>
                  </a:solidFill>
                  <a:latin typeface="Josefin Sans Regular"/>
                </a:rPr>
                <a:t>Lớp: 7E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11808015" y="3372275"/>
              <a:ext cx="8141759" cy="100882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5880"/>
                </a:lnSpc>
              </a:pPr>
              <a:r>
                <a:rPr lang="en-US" sz="4200" b="1" spc="84">
                  <a:solidFill>
                    <a:srgbClr val="202020"/>
                  </a:solidFill>
                  <a:latin typeface="Josefin Sans Regular"/>
                </a:rPr>
                <a:t>GV: Đinh Thị Thu Hiền</a:t>
              </a: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609343" y="7102522"/>
            <a:ext cx="5091953" cy="509195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9654897">
            <a:off x="-1156233" y="993276"/>
            <a:ext cx="4748041" cy="237402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429399" y="-824993"/>
            <a:ext cx="3707385" cy="370738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5400000">
            <a:off x="264908" y="-763564"/>
            <a:ext cx="3584528" cy="3584528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6495736" y="7951811"/>
            <a:ext cx="3584528" cy="3584528"/>
          </a:xfrm>
          <a:prstGeom prst="rect">
            <a:avLst/>
          </a:prstGeom>
        </p:spPr>
      </p:pic>
      <p:grpSp>
        <p:nvGrpSpPr>
          <p:cNvPr id="10" name="Group 10"/>
          <p:cNvGrpSpPr>
            <a:grpSpLocks noChangeAspect="1"/>
          </p:cNvGrpSpPr>
          <p:nvPr/>
        </p:nvGrpSpPr>
        <p:grpSpPr>
          <a:xfrm>
            <a:off x="-1667442" y="7810289"/>
            <a:ext cx="4953421" cy="4953421"/>
            <a:chOff x="0" y="0"/>
            <a:chExt cx="1708150" cy="1708150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1708150" cy="1708150"/>
            </a:xfrm>
            <a:custGeom>
              <a:avLst/>
              <a:gdLst/>
              <a:ahLst/>
              <a:cxnLst/>
              <a:rect l="l" t="t" r="r" b="b"/>
              <a:pathLst>
                <a:path w="1708150" h="1708150">
                  <a:moveTo>
                    <a:pt x="853440" y="1708150"/>
                  </a:moveTo>
                  <a:cubicBezTo>
                    <a:pt x="383540" y="1708150"/>
                    <a:pt x="0" y="1324610"/>
                    <a:pt x="0" y="853440"/>
                  </a:cubicBezTo>
                  <a:cubicBezTo>
                    <a:pt x="0" y="383540"/>
                    <a:pt x="383540" y="0"/>
                    <a:pt x="853440" y="0"/>
                  </a:cubicBezTo>
                  <a:cubicBezTo>
                    <a:pt x="1324610" y="0"/>
                    <a:pt x="1706880" y="383540"/>
                    <a:pt x="1706880" y="853440"/>
                  </a:cubicBezTo>
                  <a:cubicBezTo>
                    <a:pt x="1708150" y="1324610"/>
                    <a:pt x="1324610" y="1708150"/>
                    <a:pt x="853440" y="1708150"/>
                  </a:cubicBezTo>
                  <a:close/>
                  <a:moveTo>
                    <a:pt x="853440" y="469900"/>
                  </a:moveTo>
                  <a:cubicBezTo>
                    <a:pt x="642620" y="469900"/>
                    <a:pt x="469900" y="642620"/>
                    <a:pt x="469900" y="853440"/>
                  </a:cubicBezTo>
                  <a:cubicBezTo>
                    <a:pt x="469900" y="1064260"/>
                    <a:pt x="642620" y="1236980"/>
                    <a:pt x="853440" y="1236980"/>
                  </a:cubicBezTo>
                  <a:cubicBezTo>
                    <a:pt x="1064260" y="1236980"/>
                    <a:pt x="1236980" y="1064260"/>
                    <a:pt x="1236980" y="853440"/>
                  </a:cubicBezTo>
                  <a:cubicBezTo>
                    <a:pt x="1236980" y="642620"/>
                    <a:pt x="1065530" y="469900"/>
                    <a:pt x="853440" y="469900"/>
                  </a:cubicBezTo>
                  <a:close/>
                </a:path>
              </a:pathLst>
            </a:custGeom>
            <a:solidFill>
              <a:srgbClr val="FDBE14"/>
            </a:solidFill>
          </p:spPr>
        </p:sp>
      </p:grpSp>
      <p:pic>
        <p:nvPicPr>
          <p:cNvPr id="13" name="NhatKyCuaMe-HienThuc_3btrg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264907" y="282284"/>
            <a:ext cx="406400" cy="406400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4942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:a16="http://schemas.microsoft.com/office/drawing/2014/main" id="{0B4013B2-DBB7-139F-9FC4-241B4AC00033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6277" y="753567"/>
            <a:ext cx="10072688" cy="8515350"/>
          </a:xfrm>
          <a:prstGeom prst="rect">
            <a:avLst/>
          </a:prstGeom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9EC2C652-6A16-6638-AB04-65924C80E31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80871" y="420362"/>
            <a:ext cx="1332239" cy="1332239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888407FB-18E0-B4E9-D96B-DAB8D9A6C2CC}"/>
              </a:ext>
            </a:extLst>
          </p:cNvPr>
          <p:cNvSpPr txBox="1"/>
          <p:nvPr/>
        </p:nvSpPr>
        <p:spPr>
          <a:xfrm>
            <a:off x="1984161" y="753568"/>
            <a:ext cx="87089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defRPr/>
            </a:pPr>
            <a:r>
              <a:rPr lang="en-US" sz="3600" dirty="0" err="1">
                <a:solidFill>
                  <a:prstClr val="black"/>
                </a:solidFill>
                <a:latin typeface="Arial"/>
              </a:rPr>
              <a:t>Chọn</a:t>
            </a:r>
            <a:r>
              <a:rPr lang="en-US" sz="36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"/>
              </a:rPr>
              <a:t>chữ</a:t>
            </a:r>
            <a:r>
              <a:rPr lang="en-US" sz="3600" dirty="0">
                <a:solidFill>
                  <a:prstClr val="black"/>
                </a:solidFill>
                <a:latin typeface="Arial"/>
              </a:rPr>
              <a:t> Đ (</a:t>
            </a:r>
            <a:r>
              <a:rPr lang="en-US" sz="3600" dirty="0" err="1">
                <a:solidFill>
                  <a:prstClr val="black"/>
                </a:solidFill>
                <a:latin typeface="Arial"/>
              </a:rPr>
              <a:t>đúng</a:t>
            </a:r>
            <a:r>
              <a:rPr lang="en-US" sz="3600" dirty="0">
                <a:solidFill>
                  <a:prstClr val="black"/>
                </a:solidFill>
                <a:latin typeface="Arial"/>
              </a:rPr>
              <a:t>), S (</a:t>
            </a:r>
            <a:r>
              <a:rPr lang="en-US" sz="3600" dirty="0" err="1">
                <a:solidFill>
                  <a:prstClr val="black"/>
                </a:solidFill>
                <a:latin typeface="Arial"/>
              </a:rPr>
              <a:t>sai</a:t>
            </a:r>
            <a:r>
              <a:rPr lang="en-US" sz="3600" dirty="0">
                <a:solidFill>
                  <a:prstClr val="black"/>
                </a:solidFill>
                <a:latin typeface="Arial"/>
              </a:rPr>
              <a:t>) </a:t>
            </a:r>
            <a:r>
              <a:rPr lang="en-US" sz="3600" dirty="0" err="1">
                <a:solidFill>
                  <a:prstClr val="black"/>
                </a:solidFill>
                <a:latin typeface="Arial"/>
              </a:rPr>
              <a:t>thích</a:t>
            </a:r>
            <a:r>
              <a:rPr lang="en-US" sz="36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"/>
              </a:rPr>
              <a:t>hợp</a:t>
            </a:r>
            <a:r>
              <a:rPr lang="en-US" sz="36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"/>
              </a:rPr>
              <a:t>cho</a:t>
            </a:r>
            <a:r>
              <a:rPr lang="en-US" sz="3600" dirty="0">
                <a:solidFill>
                  <a:prstClr val="black"/>
                </a:solidFill>
                <a:latin typeface="Arial"/>
              </a:rPr>
              <a:t> </a:t>
            </a: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D0C7538D-1F02-75ED-E82B-96CA24F53A92}"/>
              </a:ext>
            </a:extLst>
          </p:cNvPr>
          <p:cNvSpPr/>
          <p:nvPr/>
        </p:nvSpPr>
        <p:spPr>
          <a:xfrm>
            <a:off x="10693156" y="753568"/>
            <a:ext cx="772886" cy="692498"/>
          </a:xfrm>
          <a:prstGeom prst="roundRect">
            <a:avLst/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3600" dirty="0">
                <a:solidFill>
                  <a:prstClr val="black"/>
                </a:solidFill>
                <a:latin typeface="Arial"/>
              </a:rPr>
              <a:t>?</a:t>
            </a: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34E6F9ED-8677-C21A-7F3B-4EB0E7C008E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33939" y="2493983"/>
            <a:ext cx="5025066" cy="5842151"/>
          </a:xfrm>
          <a:prstGeom prst="rect">
            <a:avLst/>
          </a:prstGeom>
        </p:spPr>
      </p:pic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id="{C848B331-33EE-0CC3-473C-FFDAC7D3E4EF}"/>
              </a:ext>
            </a:extLst>
          </p:cNvPr>
          <p:cNvSpPr/>
          <p:nvPr/>
        </p:nvSpPr>
        <p:spPr>
          <a:xfrm>
            <a:off x="15529267" y="2393717"/>
            <a:ext cx="772886" cy="692498"/>
          </a:xfrm>
          <a:prstGeom prst="roundRect">
            <a:avLst/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3300" dirty="0">
                <a:solidFill>
                  <a:prstClr val="black"/>
                </a:solidFill>
                <a:latin typeface="Arial"/>
              </a:rPr>
              <a:t>Đ</a:t>
            </a:r>
          </a:p>
        </p:txBody>
      </p:sp>
      <p:sp>
        <p:nvSpPr>
          <p:cNvPr id="13" name="Hình chữ nhật: Góc Tròn 12">
            <a:extLst>
              <a:ext uri="{FF2B5EF4-FFF2-40B4-BE49-F238E27FC236}">
                <a16:creationId xmlns:a16="http://schemas.microsoft.com/office/drawing/2014/main" id="{648553C7-D4DA-C4DB-292F-E1F65C0CF5A5}"/>
              </a:ext>
            </a:extLst>
          </p:cNvPr>
          <p:cNvSpPr/>
          <p:nvPr/>
        </p:nvSpPr>
        <p:spPr>
          <a:xfrm>
            <a:off x="15529267" y="3447941"/>
            <a:ext cx="772886" cy="692498"/>
          </a:xfrm>
          <a:prstGeom prst="roundRect">
            <a:avLst/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3300" dirty="0">
                <a:solidFill>
                  <a:prstClr val="black"/>
                </a:solidFill>
                <a:latin typeface="Arial"/>
              </a:rPr>
              <a:t>Đ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5B1B4AA9-484B-BF56-1399-C58F3E239AFD}"/>
              </a:ext>
            </a:extLst>
          </p:cNvPr>
          <p:cNvSpPr/>
          <p:nvPr/>
        </p:nvSpPr>
        <p:spPr>
          <a:xfrm>
            <a:off x="15529267" y="5454067"/>
            <a:ext cx="772886" cy="692498"/>
          </a:xfrm>
          <a:prstGeom prst="roundRect">
            <a:avLst/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3300" dirty="0">
                <a:solidFill>
                  <a:prstClr val="black"/>
                </a:solidFill>
                <a:latin typeface="Arial"/>
              </a:rPr>
              <a:t>Đ</a:t>
            </a: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A2D770B3-6F9E-D4F5-6BD9-7CC6E793EB6A}"/>
              </a:ext>
            </a:extLst>
          </p:cNvPr>
          <p:cNvSpPr/>
          <p:nvPr/>
        </p:nvSpPr>
        <p:spPr>
          <a:xfrm>
            <a:off x="15529267" y="6668995"/>
            <a:ext cx="772886" cy="692498"/>
          </a:xfrm>
          <a:prstGeom prst="roundRect">
            <a:avLst/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3300" dirty="0">
                <a:solidFill>
                  <a:prstClr val="black"/>
                </a:solidFill>
                <a:latin typeface="Arial"/>
              </a:rPr>
              <a:t>Đ</a:t>
            </a: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64BE7C29-B9CB-DFB1-83D7-5285AD70333F}"/>
              </a:ext>
            </a:extLst>
          </p:cNvPr>
          <p:cNvSpPr/>
          <p:nvPr/>
        </p:nvSpPr>
        <p:spPr>
          <a:xfrm>
            <a:off x="15529267" y="4451003"/>
            <a:ext cx="772886" cy="692498"/>
          </a:xfrm>
          <a:prstGeom prst="roundRect">
            <a:avLst/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3300" dirty="0">
                <a:solidFill>
                  <a:prstClr val="black"/>
                </a:solidFill>
                <a:latin typeface="Arial"/>
              </a:rPr>
              <a:t>S</a:t>
            </a: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CC4B68D9-F249-D7CC-119B-4503807CFE4E}"/>
              </a:ext>
            </a:extLst>
          </p:cNvPr>
          <p:cNvSpPr/>
          <p:nvPr/>
        </p:nvSpPr>
        <p:spPr>
          <a:xfrm>
            <a:off x="15529267" y="8141894"/>
            <a:ext cx="772886" cy="692498"/>
          </a:xfrm>
          <a:prstGeom prst="roundRect">
            <a:avLst/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3300" dirty="0">
                <a:solidFill>
                  <a:prstClr val="black"/>
                </a:solidFill>
                <a:latin typeface="Arial"/>
              </a:rPr>
              <a:t>Đ</a:t>
            </a: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E976499D-A77B-1FFA-14FA-56A37D4A76C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ChangeAspect="1"/>
          </p:cNvGrpSpPr>
          <p:nvPr/>
        </p:nvGrpSpPr>
        <p:grpSpPr>
          <a:xfrm>
            <a:off x="5600068" y="1775357"/>
            <a:ext cx="1862279" cy="1014168"/>
            <a:chOff x="69329" y="3410351"/>
            <a:chExt cx="1128654" cy="614647"/>
          </a:xfrm>
        </p:grpSpPr>
        <p:sp>
          <p:nvSpPr>
            <p:cNvPr id="3" name="Hình tự do: Hình 2">
              <a:extLst>
                <a:ext uri="{FF2B5EF4-FFF2-40B4-BE49-F238E27FC236}">
                  <a16:creationId xmlns:a16="http://schemas.microsoft.com/office/drawing/2014/main" id="{AC50D858-AC09-DC37-0472-DE1C2939CF26}"/>
                </a:ext>
              </a:extLst>
            </p:cNvPr>
            <p:cNvSpPr/>
            <p:nvPr/>
          </p:nvSpPr>
          <p:spPr>
            <a:xfrm>
              <a:off x="126671" y="3456979"/>
              <a:ext cx="1028700" cy="533400"/>
            </a:xfrm>
            <a:custGeom>
              <a:avLst/>
              <a:gdLst>
                <a:gd name="connsiteX0" fmla="*/ 1003267 w 1028700"/>
                <a:gd name="connsiteY0" fmla="*/ 81483 h 533400"/>
                <a:gd name="connsiteX1" fmla="*/ 651795 w 1028700"/>
                <a:gd name="connsiteY1" fmla="*/ 56718 h 533400"/>
                <a:gd name="connsiteX2" fmla="*/ 651795 w 1028700"/>
                <a:gd name="connsiteY2" fmla="*/ 56718 h 533400"/>
                <a:gd name="connsiteX3" fmla="*/ 650842 w 1028700"/>
                <a:gd name="connsiteY3" fmla="*/ 56718 h 533400"/>
                <a:gd name="connsiteX4" fmla="*/ 606075 w 1028700"/>
                <a:gd name="connsiteY4" fmla="*/ 68148 h 533400"/>
                <a:gd name="connsiteX5" fmla="*/ 606075 w 1028700"/>
                <a:gd name="connsiteY5" fmla="*/ 68148 h 533400"/>
                <a:gd name="connsiteX6" fmla="*/ 559402 w 1028700"/>
                <a:gd name="connsiteY6" fmla="*/ 81483 h 533400"/>
                <a:gd name="connsiteX7" fmla="*/ 558450 w 1028700"/>
                <a:gd name="connsiteY7" fmla="*/ 81483 h 533400"/>
                <a:gd name="connsiteX8" fmla="*/ 510825 w 1028700"/>
                <a:gd name="connsiteY8" fmla="*/ 96723 h 533400"/>
                <a:gd name="connsiteX9" fmla="*/ 509872 w 1028700"/>
                <a:gd name="connsiteY9" fmla="*/ 96723 h 533400"/>
                <a:gd name="connsiteX10" fmla="*/ 461295 w 1028700"/>
                <a:gd name="connsiteY10" fmla="*/ 113868 h 533400"/>
                <a:gd name="connsiteX11" fmla="*/ 436530 w 1028700"/>
                <a:gd name="connsiteY11" fmla="*/ 123393 h 533400"/>
                <a:gd name="connsiteX12" fmla="*/ 424147 w 1028700"/>
                <a:gd name="connsiteY12" fmla="*/ 128156 h 533400"/>
                <a:gd name="connsiteX13" fmla="*/ 412717 w 1028700"/>
                <a:gd name="connsiteY13" fmla="*/ 132918 h 533400"/>
                <a:gd name="connsiteX14" fmla="*/ 395572 w 1028700"/>
                <a:gd name="connsiteY14" fmla="*/ 140538 h 533400"/>
                <a:gd name="connsiteX15" fmla="*/ 388905 w 1028700"/>
                <a:gd name="connsiteY15" fmla="*/ 143396 h 533400"/>
                <a:gd name="connsiteX16" fmla="*/ 367950 w 1028700"/>
                <a:gd name="connsiteY16" fmla="*/ 152921 h 533400"/>
                <a:gd name="connsiteX17" fmla="*/ 366045 w 1028700"/>
                <a:gd name="connsiteY17" fmla="*/ 153873 h 533400"/>
                <a:gd name="connsiteX18" fmla="*/ 279367 w 1028700"/>
                <a:gd name="connsiteY18" fmla="*/ 195783 h 533400"/>
                <a:gd name="connsiteX19" fmla="*/ 279367 w 1028700"/>
                <a:gd name="connsiteY19" fmla="*/ 195783 h 533400"/>
                <a:gd name="connsiteX20" fmla="*/ 279367 w 1028700"/>
                <a:gd name="connsiteY20" fmla="*/ 195783 h 533400"/>
                <a:gd name="connsiteX21" fmla="*/ 31717 w 1028700"/>
                <a:gd name="connsiteY21" fmla="*/ 446291 h 533400"/>
                <a:gd name="connsiteX22" fmla="*/ 383190 w 1028700"/>
                <a:gd name="connsiteY22" fmla="*/ 471056 h 533400"/>
                <a:gd name="connsiteX23" fmla="*/ 383190 w 1028700"/>
                <a:gd name="connsiteY23" fmla="*/ 471056 h 533400"/>
                <a:gd name="connsiteX24" fmla="*/ 407002 w 1028700"/>
                <a:gd name="connsiteY24" fmla="*/ 484391 h 533400"/>
                <a:gd name="connsiteX25" fmla="*/ 517492 w 1028700"/>
                <a:gd name="connsiteY25" fmla="*/ 510108 h 533400"/>
                <a:gd name="connsiteX26" fmla="*/ 746092 w 1028700"/>
                <a:gd name="connsiteY26" fmla="*/ 356756 h 533400"/>
                <a:gd name="connsiteX27" fmla="*/ 754665 w 1028700"/>
                <a:gd name="connsiteY27" fmla="*/ 331038 h 533400"/>
                <a:gd name="connsiteX28" fmla="*/ 754665 w 1028700"/>
                <a:gd name="connsiteY28" fmla="*/ 331038 h 533400"/>
                <a:gd name="connsiteX29" fmla="*/ 1003267 w 1028700"/>
                <a:gd name="connsiteY29" fmla="*/ 81483 h 533400"/>
                <a:gd name="connsiteX30" fmla="*/ 764190 w 1028700"/>
                <a:gd name="connsiteY30" fmla="*/ 257696 h 533400"/>
                <a:gd name="connsiteX31" fmla="*/ 764190 w 1028700"/>
                <a:gd name="connsiteY31" fmla="*/ 257696 h 533400"/>
                <a:gd name="connsiteX32" fmla="*/ 762285 w 1028700"/>
                <a:gd name="connsiteY32" fmla="*/ 235788 h 533400"/>
                <a:gd name="connsiteX33" fmla="*/ 720375 w 1028700"/>
                <a:gd name="connsiteY33" fmla="*/ 124346 h 533400"/>
                <a:gd name="connsiteX34" fmla="*/ 486060 w 1028700"/>
                <a:gd name="connsiteY34" fmla="*/ 182448 h 533400"/>
                <a:gd name="connsiteX35" fmla="*/ 271747 w 1028700"/>
                <a:gd name="connsiteY35" fmla="*/ 292938 h 533400"/>
                <a:gd name="connsiteX36" fmla="*/ 313657 w 1028700"/>
                <a:gd name="connsiteY36" fmla="*/ 404381 h 533400"/>
                <a:gd name="connsiteX37" fmla="*/ 326992 w 1028700"/>
                <a:gd name="connsiteY37" fmla="*/ 422478 h 533400"/>
                <a:gd name="connsiteX38" fmla="*/ 326992 w 1028700"/>
                <a:gd name="connsiteY38" fmla="*/ 422478 h 533400"/>
                <a:gd name="connsiteX39" fmla="*/ 181260 w 1028700"/>
                <a:gd name="connsiteY39" fmla="*/ 391046 h 533400"/>
                <a:gd name="connsiteX40" fmla="*/ 269842 w 1028700"/>
                <a:gd name="connsiteY40" fmla="*/ 271031 h 533400"/>
                <a:gd name="connsiteX41" fmla="*/ 269842 w 1028700"/>
                <a:gd name="connsiteY41" fmla="*/ 271031 h 533400"/>
                <a:gd name="connsiteX42" fmla="*/ 362235 w 1028700"/>
                <a:gd name="connsiteY42" fmla="*/ 215786 h 533400"/>
                <a:gd name="connsiteX43" fmla="*/ 363187 w 1028700"/>
                <a:gd name="connsiteY43" fmla="*/ 215786 h 533400"/>
                <a:gd name="connsiteX44" fmla="*/ 388905 w 1028700"/>
                <a:gd name="connsiteY44" fmla="*/ 203403 h 533400"/>
                <a:gd name="connsiteX45" fmla="*/ 391762 w 1028700"/>
                <a:gd name="connsiteY45" fmla="*/ 202451 h 533400"/>
                <a:gd name="connsiteX46" fmla="*/ 417480 w 1028700"/>
                <a:gd name="connsiteY46" fmla="*/ 191021 h 533400"/>
                <a:gd name="connsiteX47" fmla="*/ 421290 w 1028700"/>
                <a:gd name="connsiteY47" fmla="*/ 189116 h 533400"/>
                <a:gd name="connsiteX48" fmla="*/ 447960 w 1028700"/>
                <a:gd name="connsiteY48" fmla="*/ 177686 h 533400"/>
                <a:gd name="connsiteX49" fmla="*/ 450817 w 1028700"/>
                <a:gd name="connsiteY49" fmla="*/ 176733 h 533400"/>
                <a:gd name="connsiteX50" fmla="*/ 479392 w 1028700"/>
                <a:gd name="connsiteY50" fmla="*/ 165303 h 533400"/>
                <a:gd name="connsiteX51" fmla="*/ 507967 w 1028700"/>
                <a:gd name="connsiteY51" fmla="*/ 154826 h 533400"/>
                <a:gd name="connsiteX52" fmla="*/ 510825 w 1028700"/>
                <a:gd name="connsiteY52" fmla="*/ 153873 h 533400"/>
                <a:gd name="connsiteX53" fmla="*/ 538447 w 1028700"/>
                <a:gd name="connsiteY53" fmla="*/ 144348 h 533400"/>
                <a:gd name="connsiteX54" fmla="*/ 542257 w 1028700"/>
                <a:gd name="connsiteY54" fmla="*/ 143396 h 533400"/>
                <a:gd name="connsiteX55" fmla="*/ 569880 w 1028700"/>
                <a:gd name="connsiteY55" fmla="*/ 134823 h 533400"/>
                <a:gd name="connsiteX56" fmla="*/ 572737 w 1028700"/>
                <a:gd name="connsiteY56" fmla="*/ 133871 h 533400"/>
                <a:gd name="connsiteX57" fmla="*/ 707040 w 1028700"/>
                <a:gd name="connsiteY57" fmla="*/ 106248 h 533400"/>
                <a:gd name="connsiteX58" fmla="*/ 707040 w 1028700"/>
                <a:gd name="connsiteY58" fmla="*/ 106248 h 533400"/>
                <a:gd name="connsiteX59" fmla="*/ 852772 w 1028700"/>
                <a:gd name="connsiteY59" fmla="*/ 137681 h 533400"/>
                <a:gd name="connsiteX60" fmla="*/ 764190 w 1028700"/>
                <a:gd name="connsiteY60" fmla="*/ 257696 h 533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1028700" h="533400">
                  <a:moveTo>
                    <a:pt x="1003267" y="81483"/>
                  </a:moveTo>
                  <a:cubicBezTo>
                    <a:pt x="980407" y="19571"/>
                    <a:pt x="836580" y="12903"/>
                    <a:pt x="651795" y="56718"/>
                  </a:cubicBezTo>
                  <a:cubicBezTo>
                    <a:pt x="651795" y="56718"/>
                    <a:pt x="651795" y="56718"/>
                    <a:pt x="651795" y="56718"/>
                  </a:cubicBezTo>
                  <a:cubicBezTo>
                    <a:pt x="651795" y="56718"/>
                    <a:pt x="651795" y="56718"/>
                    <a:pt x="650842" y="56718"/>
                  </a:cubicBezTo>
                  <a:cubicBezTo>
                    <a:pt x="635602" y="60528"/>
                    <a:pt x="621315" y="64338"/>
                    <a:pt x="606075" y="68148"/>
                  </a:cubicBezTo>
                  <a:cubicBezTo>
                    <a:pt x="606075" y="68148"/>
                    <a:pt x="606075" y="68148"/>
                    <a:pt x="606075" y="68148"/>
                  </a:cubicBezTo>
                  <a:cubicBezTo>
                    <a:pt x="590835" y="71958"/>
                    <a:pt x="575595" y="76721"/>
                    <a:pt x="559402" y="81483"/>
                  </a:cubicBezTo>
                  <a:cubicBezTo>
                    <a:pt x="559402" y="81483"/>
                    <a:pt x="559402" y="81483"/>
                    <a:pt x="558450" y="81483"/>
                  </a:cubicBezTo>
                  <a:cubicBezTo>
                    <a:pt x="542257" y="86246"/>
                    <a:pt x="527017" y="91008"/>
                    <a:pt x="510825" y="96723"/>
                  </a:cubicBezTo>
                  <a:cubicBezTo>
                    <a:pt x="510825" y="96723"/>
                    <a:pt x="510825" y="96723"/>
                    <a:pt x="509872" y="96723"/>
                  </a:cubicBezTo>
                  <a:cubicBezTo>
                    <a:pt x="493680" y="102438"/>
                    <a:pt x="477487" y="108153"/>
                    <a:pt x="461295" y="113868"/>
                  </a:cubicBezTo>
                  <a:cubicBezTo>
                    <a:pt x="452722" y="116726"/>
                    <a:pt x="445102" y="120536"/>
                    <a:pt x="436530" y="123393"/>
                  </a:cubicBezTo>
                  <a:cubicBezTo>
                    <a:pt x="432720" y="125298"/>
                    <a:pt x="427957" y="126251"/>
                    <a:pt x="424147" y="128156"/>
                  </a:cubicBezTo>
                  <a:cubicBezTo>
                    <a:pt x="420337" y="130061"/>
                    <a:pt x="416527" y="131013"/>
                    <a:pt x="412717" y="132918"/>
                  </a:cubicBezTo>
                  <a:cubicBezTo>
                    <a:pt x="407002" y="135776"/>
                    <a:pt x="401287" y="137681"/>
                    <a:pt x="395572" y="140538"/>
                  </a:cubicBezTo>
                  <a:cubicBezTo>
                    <a:pt x="393667" y="141491"/>
                    <a:pt x="391762" y="142443"/>
                    <a:pt x="388905" y="143396"/>
                  </a:cubicBezTo>
                  <a:cubicBezTo>
                    <a:pt x="382237" y="146253"/>
                    <a:pt x="374617" y="149111"/>
                    <a:pt x="367950" y="152921"/>
                  </a:cubicBezTo>
                  <a:cubicBezTo>
                    <a:pt x="366997" y="152921"/>
                    <a:pt x="366997" y="153873"/>
                    <a:pt x="366045" y="153873"/>
                  </a:cubicBezTo>
                  <a:cubicBezTo>
                    <a:pt x="335565" y="167208"/>
                    <a:pt x="306990" y="181496"/>
                    <a:pt x="279367" y="195783"/>
                  </a:cubicBezTo>
                  <a:cubicBezTo>
                    <a:pt x="279367" y="195783"/>
                    <a:pt x="279367" y="195783"/>
                    <a:pt x="279367" y="195783"/>
                  </a:cubicBezTo>
                  <a:lnTo>
                    <a:pt x="279367" y="195783"/>
                  </a:lnTo>
                  <a:cubicBezTo>
                    <a:pt x="112680" y="285318"/>
                    <a:pt x="8857" y="384378"/>
                    <a:pt x="31717" y="446291"/>
                  </a:cubicBezTo>
                  <a:cubicBezTo>
                    <a:pt x="54577" y="508203"/>
                    <a:pt x="198405" y="514871"/>
                    <a:pt x="383190" y="471056"/>
                  </a:cubicBezTo>
                  <a:cubicBezTo>
                    <a:pt x="383190" y="471056"/>
                    <a:pt x="383190" y="471056"/>
                    <a:pt x="383190" y="471056"/>
                  </a:cubicBezTo>
                  <a:cubicBezTo>
                    <a:pt x="390810" y="475818"/>
                    <a:pt x="398430" y="480581"/>
                    <a:pt x="407002" y="484391"/>
                  </a:cubicBezTo>
                  <a:cubicBezTo>
                    <a:pt x="440340" y="500583"/>
                    <a:pt x="477487" y="510108"/>
                    <a:pt x="517492" y="510108"/>
                  </a:cubicBezTo>
                  <a:cubicBezTo>
                    <a:pt x="620362" y="510108"/>
                    <a:pt x="708945" y="447243"/>
                    <a:pt x="746092" y="356756"/>
                  </a:cubicBezTo>
                  <a:cubicBezTo>
                    <a:pt x="749902" y="348183"/>
                    <a:pt x="752760" y="339611"/>
                    <a:pt x="754665" y="331038"/>
                  </a:cubicBezTo>
                  <a:lnTo>
                    <a:pt x="754665" y="331038"/>
                  </a:lnTo>
                  <a:cubicBezTo>
                    <a:pt x="922305" y="242456"/>
                    <a:pt x="1026127" y="143396"/>
                    <a:pt x="1003267" y="81483"/>
                  </a:cubicBezTo>
                  <a:close/>
                  <a:moveTo>
                    <a:pt x="764190" y="257696"/>
                  </a:moveTo>
                  <a:lnTo>
                    <a:pt x="764190" y="257696"/>
                  </a:lnTo>
                  <a:cubicBezTo>
                    <a:pt x="764190" y="250076"/>
                    <a:pt x="763237" y="242456"/>
                    <a:pt x="762285" y="235788"/>
                  </a:cubicBezTo>
                  <a:cubicBezTo>
                    <a:pt x="757522" y="194831"/>
                    <a:pt x="742282" y="156731"/>
                    <a:pt x="720375" y="124346"/>
                  </a:cubicBezTo>
                  <a:cubicBezTo>
                    <a:pt x="653700" y="130061"/>
                    <a:pt x="570832" y="150063"/>
                    <a:pt x="486060" y="182448"/>
                  </a:cubicBezTo>
                  <a:cubicBezTo>
                    <a:pt x="393667" y="217691"/>
                    <a:pt x="321277" y="257696"/>
                    <a:pt x="271747" y="292938"/>
                  </a:cubicBezTo>
                  <a:cubicBezTo>
                    <a:pt x="276510" y="333896"/>
                    <a:pt x="291750" y="371996"/>
                    <a:pt x="313657" y="404381"/>
                  </a:cubicBezTo>
                  <a:cubicBezTo>
                    <a:pt x="317467" y="410096"/>
                    <a:pt x="322230" y="416763"/>
                    <a:pt x="326992" y="422478"/>
                  </a:cubicBezTo>
                  <a:cubicBezTo>
                    <a:pt x="326992" y="422478"/>
                    <a:pt x="326992" y="422478"/>
                    <a:pt x="326992" y="422478"/>
                  </a:cubicBezTo>
                  <a:cubicBezTo>
                    <a:pt x="248887" y="431051"/>
                    <a:pt x="192690" y="420573"/>
                    <a:pt x="181260" y="391046"/>
                  </a:cubicBezTo>
                  <a:cubicBezTo>
                    <a:pt x="169830" y="360566"/>
                    <a:pt x="205072" y="316751"/>
                    <a:pt x="269842" y="271031"/>
                  </a:cubicBezTo>
                  <a:lnTo>
                    <a:pt x="269842" y="271031"/>
                  </a:lnTo>
                  <a:cubicBezTo>
                    <a:pt x="296512" y="252933"/>
                    <a:pt x="326992" y="233883"/>
                    <a:pt x="362235" y="215786"/>
                  </a:cubicBezTo>
                  <a:cubicBezTo>
                    <a:pt x="362235" y="215786"/>
                    <a:pt x="363187" y="215786"/>
                    <a:pt x="363187" y="215786"/>
                  </a:cubicBezTo>
                  <a:cubicBezTo>
                    <a:pt x="371760" y="211976"/>
                    <a:pt x="380332" y="207213"/>
                    <a:pt x="388905" y="203403"/>
                  </a:cubicBezTo>
                  <a:cubicBezTo>
                    <a:pt x="389857" y="203403"/>
                    <a:pt x="390810" y="202451"/>
                    <a:pt x="391762" y="202451"/>
                  </a:cubicBezTo>
                  <a:cubicBezTo>
                    <a:pt x="400335" y="198641"/>
                    <a:pt x="408907" y="194831"/>
                    <a:pt x="417480" y="191021"/>
                  </a:cubicBezTo>
                  <a:cubicBezTo>
                    <a:pt x="418432" y="190068"/>
                    <a:pt x="420337" y="190068"/>
                    <a:pt x="421290" y="189116"/>
                  </a:cubicBezTo>
                  <a:cubicBezTo>
                    <a:pt x="429862" y="185306"/>
                    <a:pt x="438435" y="181496"/>
                    <a:pt x="447960" y="177686"/>
                  </a:cubicBezTo>
                  <a:cubicBezTo>
                    <a:pt x="448912" y="177686"/>
                    <a:pt x="449865" y="176733"/>
                    <a:pt x="450817" y="176733"/>
                  </a:cubicBezTo>
                  <a:cubicBezTo>
                    <a:pt x="460342" y="172923"/>
                    <a:pt x="469867" y="169113"/>
                    <a:pt x="479392" y="165303"/>
                  </a:cubicBezTo>
                  <a:cubicBezTo>
                    <a:pt x="488917" y="161493"/>
                    <a:pt x="498442" y="158636"/>
                    <a:pt x="507967" y="154826"/>
                  </a:cubicBezTo>
                  <a:cubicBezTo>
                    <a:pt x="508920" y="154826"/>
                    <a:pt x="509872" y="153873"/>
                    <a:pt x="510825" y="153873"/>
                  </a:cubicBezTo>
                  <a:cubicBezTo>
                    <a:pt x="520350" y="151016"/>
                    <a:pt x="528922" y="147206"/>
                    <a:pt x="538447" y="144348"/>
                  </a:cubicBezTo>
                  <a:cubicBezTo>
                    <a:pt x="539400" y="144348"/>
                    <a:pt x="540352" y="143396"/>
                    <a:pt x="542257" y="143396"/>
                  </a:cubicBezTo>
                  <a:cubicBezTo>
                    <a:pt x="551782" y="140538"/>
                    <a:pt x="560355" y="137681"/>
                    <a:pt x="569880" y="134823"/>
                  </a:cubicBezTo>
                  <a:cubicBezTo>
                    <a:pt x="570832" y="134823"/>
                    <a:pt x="571785" y="134823"/>
                    <a:pt x="572737" y="133871"/>
                  </a:cubicBezTo>
                  <a:cubicBezTo>
                    <a:pt x="621315" y="120536"/>
                    <a:pt x="667035" y="111011"/>
                    <a:pt x="707040" y="106248"/>
                  </a:cubicBezTo>
                  <a:lnTo>
                    <a:pt x="707040" y="106248"/>
                  </a:lnTo>
                  <a:cubicBezTo>
                    <a:pt x="785145" y="97676"/>
                    <a:pt x="841342" y="108153"/>
                    <a:pt x="852772" y="137681"/>
                  </a:cubicBezTo>
                  <a:cubicBezTo>
                    <a:pt x="864202" y="168161"/>
                    <a:pt x="828960" y="212928"/>
                    <a:pt x="764190" y="257696"/>
                  </a:cubicBezTo>
                  <a:close/>
                </a:path>
              </a:pathLst>
            </a:custGeom>
            <a:solidFill>
              <a:schemeClr val="accent3"/>
            </a:solidFill>
            <a:ln w="38100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4" name="Hình tự do: Hình 3">
              <a:extLst>
                <a:ext uri="{FF2B5EF4-FFF2-40B4-BE49-F238E27FC236}">
                  <a16:creationId xmlns:a16="http://schemas.microsoft.com/office/drawing/2014/main" id="{C85CB38E-1C2D-B989-5B3E-91209A4E2F38}"/>
                </a:ext>
              </a:extLst>
            </p:cNvPr>
            <p:cNvSpPr/>
            <p:nvPr/>
          </p:nvSpPr>
          <p:spPr>
            <a:xfrm>
              <a:off x="386988" y="3446070"/>
              <a:ext cx="390525" cy="209550"/>
            </a:xfrm>
            <a:custGeom>
              <a:avLst/>
              <a:gdLst>
                <a:gd name="connsiteX0" fmla="*/ 367665 w 390525"/>
                <a:gd name="connsiteY0" fmla="*/ 54293 h 209550"/>
                <a:gd name="connsiteX1" fmla="*/ 257175 w 390525"/>
                <a:gd name="connsiteY1" fmla="*/ 28575 h 209550"/>
                <a:gd name="connsiteX2" fmla="*/ 28575 w 390525"/>
                <a:gd name="connsiteY2" fmla="*/ 181928 h 209550"/>
                <a:gd name="connsiteX3" fmla="*/ 194310 w 390525"/>
                <a:gd name="connsiteY3" fmla="*/ 108585 h 209550"/>
                <a:gd name="connsiteX4" fmla="*/ 367665 w 390525"/>
                <a:gd name="connsiteY4" fmla="*/ 54293 h 209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90525" h="209550">
                  <a:moveTo>
                    <a:pt x="367665" y="54293"/>
                  </a:moveTo>
                  <a:cubicBezTo>
                    <a:pt x="334328" y="38100"/>
                    <a:pt x="297180" y="28575"/>
                    <a:pt x="257175" y="28575"/>
                  </a:cubicBezTo>
                  <a:cubicBezTo>
                    <a:pt x="154305" y="28575"/>
                    <a:pt x="65723" y="92393"/>
                    <a:pt x="28575" y="181928"/>
                  </a:cubicBezTo>
                  <a:cubicBezTo>
                    <a:pt x="80963" y="155258"/>
                    <a:pt x="138113" y="130493"/>
                    <a:pt x="194310" y="108585"/>
                  </a:cubicBezTo>
                  <a:cubicBezTo>
                    <a:pt x="253365" y="86678"/>
                    <a:pt x="311468" y="68580"/>
                    <a:pt x="367665" y="54293"/>
                  </a:cubicBezTo>
                  <a:close/>
                </a:path>
              </a:pathLst>
            </a:custGeom>
            <a:solidFill>
              <a:schemeClr val="accent3"/>
            </a:solidFill>
            <a:ln w="38100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5" name="Hình tự do: Hình 4">
              <a:extLst>
                <a:ext uri="{FF2B5EF4-FFF2-40B4-BE49-F238E27FC236}">
                  <a16:creationId xmlns:a16="http://schemas.microsoft.com/office/drawing/2014/main" id="{DA6A639E-9751-CBBA-197A-E9922DE5889C}"/>
                </a:ext>
              </a:extLst>
            </p:cNvPr>
            <p:cNvSpPr/>
            <p:nvPr/>
          </p:nvSpPr>
          <p:spPr>
            <a:xfrm>
              <a:off x="69329" y="3410351"/>
              <a:ext cx="9525" cy="9525"/>
            </a:xfrm>
            <a:custGeom>
              <a:avLst/>
              <a:gdLst/>
              <a:ahLst/>
              <a:cxnLst/>
              <a:rect l="l" t="t" r="r" b="b"/>
              <a:pathLst>
                <a:path w="9525" h="9525"/>
              </a:pathLst>
            </a:custGeom>
            <a:noFill/>
            <a:ln w="9525" cap="flat">
              <a:solidFill>
                <a:srgbClr val="1E3F77"/>
              </a:solidFill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8" name="Hình tự do: Hình 7">
              <a:extLst>
                <a:ext uri="{FF2B5EF4-FFF2-40B4-BE49-F238E27FC236}">
                  <a16:creationId xmlns:a16="http://schemas.microsoft.com/office/drawing/2014/main" id="{38E5C577-E172-FAA4-73C9-8CBE1D56EC6F}"/>
                </a:ext>
              </a:extLst>
            </p:cNvPr>
            <p:cNvSpPr/>
            <p:nvPr/>
          </p:nvSpPr>
          <p:spPr>
            <a:xfrm>
              <a:off x="74033" y="3415398"/>
              <a:ext cx="1123950" cy="609600"/>
            </a:xfrm>
            <a:custGeom>
              <a:avLst/>
              <a:gdLst>
                <a:gd name="connsiteX0" fmla="*/ 276760 w 1123950"/>
                <a:gd name="connsiteY0" fmla="*/ 212599 h 609600"/>
                <a:gd name="connsiteX1" fmla="*/ 11965 w 1123950"/>
                <a:gd name="connsiteY1" fmla="*/ 519304 h 609600"/>
                <a:gd name="connsiteX2" fmla="*/ 408205 w 1123950"/>
                <a:gd name="connsiteY2" fmla="*/ 557404 h 609600"/>
                <a:gd name="connsiteX3" fmla="*/ 408205 w 1123950"/>
                <a:gd name="connsiteY3" fmla="*/ 557404 h 609600"/>
                <a:gd name="connsiteX4" fmla="*/ 436780 w 1123950"/>
                <a:gd name="connsiteY4" fmla="*/ 573597 h 609600"/>
                <a:gd name="connsiteX5" fmla="*/ 568225 w 1123950"/>
                <a:gd name="connsiteY5" fmla="*/ 605029 h 609600"/>
                <a:gd name="connsiteX6" fmla="*/ 841593 w 1123950"/>
                <a:gd name="connsiteY6" fmla="*/ 422149 h 609600"/>
                <a:gd name="connsiteX7" fmla="*/ 852070 w 1123950"/>
                <a:gd name="connsiteY7" fmla="*/ 390717 h 609600"/>
                <a:gd name="connsiteX8" fmla="*/ 852070 w 1123950"/>
                <a:gd name="connsiteY8" fmla="*/ 390717 h 609600"/>
                <a:gd name="connsiteX9" fmla="*/ 1116865 w 1123950"/>
                <a:gd name="connsiteY9" fmla="*/ 88774 h 609600"/>
                <a:gd name="connsiteX10" fmla="*/ 722530 w 1123950"/>
                <a:gd name="connsiteY10" fmla="*/ 47817 h 609600"/>
                <a:gd name="connsiteX11" fmla="*/ 466308 w 1123950"/>
                <a:gd name="connsiteY11" fmla="*/ 27814 h 609600"/>
                <a:gd name="connsiteX12" fmla="*/ 276760 w 1123950"/>
                <a:gd name="connsiteY12" fmla="*/ 212599 h 60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123950" h="609600">
                  <a:moveTo>
                    <a:pt x="276760" y="212599"/>
                  </a:moveTo>
                  <a:cubicBezTo>
                    <a:pt x="75783" y="318327"/>
                    <a:pt x="-15657" y="445009"/>
                    <a:pt x="11965" y="519304"/>
                  </a:cubicBezTo>
                  <a:cubicBezTo>
                    <a:pt x="39588" y="593599"/>
                    <a:pt x="187225" y="609792"/>
                    <a:pt x="408205" y="557404"/>
                  </a:cubicBezTo>
                  <a:cubicBezTo>
                    <a:pt x="408205" y="557404"/>
                    <a:pt x="408205" y="557404"/>
                    <a:pt x="408205" y="557404"/>
                  </a:cubicBezTo>
                  <a:cubicBezTo>
                    <a:pt x="417730" y="563119"/>
                    <a:pt x="427255" y="568834"/>
                    <a:pt x="436780" y="573597"/>
                  </a:cubicBezTo>
                  <a:cubicBezTo>
                    <a:pt x="476785" y="593599"/>
                    <a:pt x="521553" y="605029"/>
                    <a:pt x="568225" y="605029"/>
                  </a:cubicBezTo>
                  <a:cubicBezTo>
                    <a:pt x="691098" y="605029"/>
                    <a:pt x="796825" y="529782"/>
                    <a:pt x="841593" y="422149"/>
                  </a:cubicBezTo>
                  <a:cubicBezTo>
                    <a:pt x="845403" y="411672"/>
                    <a:pt x="849213" y="401194"/>
                    <a:pt x="852070" y="390717"/>
                  </a:cubicBezTo>
                  <a:lnTo>
                    <a:pt x="852070" y="390717"/>
                  </a:lnTo>
                  <a:cubicBezTo>
                    <a:pt x="1052095" y="284989"/>
                    <a:pt x="1144488" y="163069"/>
                    <a:pt x="1116865" y="88774"/>
                  </a:cubicBezTo>
                  <a:cubicBezTo>
                    <a:pt x="1089243" y="14479"/>
                    <a:pt x="943510" y="-4571"/>
                    <a:pt x="722530" y="47817"/>
                  </a:cubicBezTo>
                  <a:cubicBezTo>
                    <a:pt x="722530" y="47817"/>
                    <a:pt x="628233" y="-28383"/>
                    <a:pt x="466308" y="27814"/>
                  </a:cubicBezTo>
                  <a:cubicBezTo>
                    <a:pt x="308193" y="82107"/>
                    <a:pt x="276760" y="212599"/>
                    <a:pt x="276760" y="212599"/>
                  </a:cubicBezTo>
                  <a:close/>
                </a:path>
              </a:pathLst>
            </a:custGeom>
            <a:noFill/>
            <a:ln w="9525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</p:grpSp>
      <p:grpSp>
        <p:nvGrpSpPr>
          <p:cNvPr id="18" name="Nhóm 17">
            <a:extLst>
              <a:ext uri="{FF2B5EF4-FFF2-40B4-BE49-F238E27FC236}">
                <a16:creationId xmlns:a16="http://schemas.microsoft.com/office/drawing/2014/main" id="{6CD112EC-1074-7AA3-5BD6-69C7E203BC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ChangeAspect="1"/>
          </p:cNvGrpSpPr>
          <p:nvPr/>
        </p:nvGrpSpPr>
        <p:grpSpPr>
          <a:xfrm rot="684357">
            <a:off x="312197" y="8367198"/>
            <a:ext cx="1828800" cy="1371600"/>
            <a:chOff x="3403719" y="943599"/>
            <a:chExt cx="1219200" cy="914400"/>
          </a:xfrm>
        </p:grpSpPr>
        <p:sp>
          <p:nvSpPr>
            <p:cNvPr id="19" name="Hình tự do: Hình 18">
              <a:extLst>
                <a:ext uri="{FF2B5EF4-FFF2-40B4-BE49-F238E27FC236}">
                  <a16:creationId xmlns:a16="http://schemas.microsoft.com/office/drawing/2014/main" id="{375F1D92-9865-06C6-3FEA-19B65DFB6A47}"/>
                </a:ext>
              </a:extLst>
            </p:cNvPr>
            <p:cNvSpPr/>
            <p:nvPr/>
          </p:nvSpPr>
          <p:spPr>
            <a:xfrm>
              <a:off x="3403719" y="943599"/>
              <a:ext cx="1219200" cy="914400"/>
            </a:xfrm>
            <a:custGeom>
              <a:avLst/>
              <a:gdLst>
                <a:gd name="connsiteX0" fmla="*/ 1126331 w 1219200"/>
                <a:gd name="connsiteY0" fmla="*/ 260509 h 914400"/>
                <a:gd name="connsiteX1" fmla="*/ 1126331 w 1219200"/>
                <a:gd name="connsiteY1" fmla="*/ 215741 h 914400"/>
                <a:gd name="connsiteX2" fmla="*/ 1012984 w 1219200"/>
                <a:gd name="connsiteY2" fmla="*/ 101441 h 914400"/>
                <a:gd name="connsiteX3" fmla="*/ 955834 w 1219200"/>
                <a:gd name="connsiteY3" fmla="*/ 101441 h 914400"/>
                <a:gd name="connsiteX4" fmla="*/ 612934 w 1219200"/>
                <a:gd name="connsiteY4" fmla="*/ 7144 h 914400"/>
                <a:gd name="connsiteX5" fmla="*/ 268129 w 1219200"/>
                <a:gd name="connsiteY5" fmla="*/ 101441 h 914400"/>
                <a:gd name="connsiteX6" fmla="*/ 210979 w 1219200"/>
                <a:gd name="connsiteY6" fmla="*/ 101441 h 914400"/>
                <a:gd name="connsiteX7" fmla="*/ 97631 w 1219200"/>
                <a:gd name="connsiteY7" fmla="*/ 215741 h 914400"/>
                <a:gd name="connsiteX8" fmla="*/ 97631 w 1219200"/>
                <a:gd name="connsiteY8" fmla="*/ 260509 h 914400"/>
                <a:gd name="connsiteX9" fmla="*/ 7144 w 1219200"/>
                <a:gd name="connsiteY9" fmla="*/ 461486 h 914400"/>
                <a:gd name="connsiteX10" fmla="*/ 98584 w 1219200"/>
                <a:gd name="connsiteY10" fmla="*/ 662464 h 914400"/>
                <a:gd name="connsiteX11" fmla="*/ 98584 w 1219200"/>
                <a:gd name="connsiteY11" fmla="*/ 707231 h 914400"/>
                <a:gd name="connsiteX12" fmla="*/ 211931 w 1219200"/>
                <a:gd name="connsiteY12" fmla="*/ 821531 h 914400"/>
                <a:gd name="connsiteX13" fmla="*/ 269081 w 1219200"/>
                <a:gd name="connsiteY13" fmla="*/ 821531 h 914400"/>
                <a:gd name="connsiteX14" fmla="*/ 612934 w 1219200"/>
                <a:gd name="connsiteY14" fmla="*/ 915829 h 914400"/>
                <a:gd name="connsiteX15" fmla="*/ 956786 w 1219200"/>
                <a:gd name="connsiteY15" fmla="*/ 821531 h 914400"/>
                <a:gd name="connsiteX16" fmla="*/ 1013936 w 1219200"/>
                <a:gd name="connsiteY16" fmla="*/ 821531 h 914400"/>
                <a:gd name="connsiteX17" fmla="*/ 1127284 w 1219200"/>
                <a:gd name="connsiteY17" fmla="*/ 707231 h 914400"/>
                <a:gd name="connsiteX18" fmla="*/ 1127284 w 1219200"/>
                <a:gd name="connsiteY18" fmla="*/ 662464 h 914400"/>
                <a:gd name="connsiteX19" fmla="*/ 1218724 w 1219200"/>
                <a:gd name="connsiteY19" fmla="*/ 461486 h 914400"/>
                <a:gd name="connsiteX20" fmla="*/ 1126331 w 1219200"/>
                <a:gd name="connsiteY20" fmla="*/ 260509 h 91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1219200" h="914400">
                  <a:moveTo>
                    <a:pt x="1126331" y="260509"/>
                  </a:moveTo>
                  <a:lnTo>
                    <a:pt x="1126331" y="215741"/>
                  </a:lnTo>
                  <a:cubicBezTo>
                    <a:pt x="1069181" y="201454"/>
                    <a:pt x="1027271" y="160496"/>
                    <a:pt x="1012984" y="101441"/>
                  </a:cubicBezTo>
                  <a:lnTo>
                    <a:pt x="955834" y="101441"/>
                  </a:lnTo>
                  <a:cubicBezTo>
                    <a:pt x="873919" y="41434"/>
                    <a:pt x="724376" y="7144"/>
                    <a:pt x="612934" y="7144"/>
                  </a:cubicBezTo>
                  <a:cubicBezTo>
                    <a:pt x="500539" y="7144"/>
                    <a:pt x="350996" y="41434"/>
                    <a:pt x="268129" y="101441"/>
                  </a:cubicBezTo>
                  <a:lnTo>
                    <a:pt x="210979" y="101441"/>
                  </a:lnTo>
                  <a:cubicBezTo>
                    <a:pt x="196691" y="160496"/>
                    <a:pt x="154781" y="201454"/>
                    <a:pt x="97631" y="215741"/>
                  </a:cubicBezTo>
                  <a:lnTo>
                    <a:pt x="97631" y="260509"/>
                  </a:lnTo>
                  <a:cubicBezTo>
                    <a:pt x="34766" y="302419"/>
                    <a:pt x="7144" y="392906"/>
                    <a:pt x="7144" y="461486"/>
                  </a:cubicBezTo>
                  <a:cubicBezTo>
                    <a:pt x="7144" y="530066"/>
                    <a:pt x="34766" y="620554"/>
                    <a:pt x="98584" y="662464"/>
                  </a:cubicBezTo>
                  <a:lnTo>
                    <a:pt x="98584" y="707231"/>
                  </a:lnTo>
                  <a:cubicBezTo>
                    <a:pt x="155734" y="721519"/>
                    <a:pt x="197644" y="762476"/>
                    <a:pt x="211931" y="821531"/>
                  </a:cubicBezTo>
                  <a:lnTo>
                    <a:pt x="269081" y="821531"/>
                  </a:lnTo>
                  <a:cubicBezTo>
                    <a:pt x="350996" y="881539"/>
                    <a:pt x="500539" y="915829"/>
                    <a:pt x="612934" y="915829"/>
                  </a:cubicBezTo>
                  <a:cubicBezTo>
                    <a:pt x="725329" y="915829"/>
                    <a:pt x="873919" y="881539"/>
                    <a:pt x="956786" y="821531"/>
                  </a:cubicBezTo>
                  <a:lnTo>
                    <a:pt x="1013936" y="821531"/>
                  </a:lnTo>
                  <a:cubicBezTo>
                    <a:pt x="1028224" y="762476"/>
                    <a:pt x="1070134" y="721519"/>
                    <a:pt x="1127284" y="707231"/>
                  </a:cubicBezTo>
                  <a:lnTo>
                    <a:pt x="1127284" y="662464"/>
                  </a:lnTo>
                  <a:cubicBezTo>
                    <a:pt x="1191101" y="620554"/>
                    <a:pt x="1218724" y="530066"/>
                    <a:pt x="1218724" y="461486"/>
                  </a:cubicBezTo>
                  <a:cubicBezTo>
                    <a:pt x="1218724" y="392906"/>
                    <a:pt x="1190149" y="302419"/>
                    <a:pt x="1126331" y="260509"/>
                  </a:cubicBezTo>
                  <a:close/>
                </a:path>
              </a:pathLst>
            </a:custGeom>
            <a:solidFill>
              <a:schemeClr val="accent2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0" name="Hình tự do: Hình 19">
              <a:extLst>
                <a:ext uri="{FF2B5EF4-FFF2-40B4-BE49-F238E27FC236}">
                  <a16:creationId xmlns:a16="http://schemas.microsoft.com/office/drawing/2014/main" id="{F5705D7C-0D5C-AE76-8618-72F67B8C69F1}"/>
                </a:ext>
              </a:extLst>
            </p:cNvPr>
            <p:cNvSpPr/>
            <p:nvPr/>
          </p:nvSpPr>
          <p:spPr>
            <a:xfrm>
              <a:off x="3674229" y="1192202"/>
              <a:ext cx="704850" cy="476250"/>
            </a:xfrm>
            <a:custGeom>
              <a:avLst/>
              <a:gdLst>
                <a:gd name="connsiteX0" fmla="*/ 7144 w 704850"/>
                <a:gd name="connsiteY0" fmla="*/ 69056 h 476250"/>
                <a:gd name="connsiteX1" fmla="*/ 117634 w 704850"/>
                <a:gd name="connsiteY1" fmla="*/ 7144 h 476250"/>
                <a:gd name="connsiteX2" fmla="*/ 671989 w 704850"/>
                <a:gd name="connsiteY2" fmla="*/ 7144 h 476250"/>
                <a:gd name="connsiteX3" fmla="*/ 702469 w 704850"/>
                <a:gd name="connsiteY3" fmla="*/ 37624 h 476250"/>
                <a:gd name="connsiteX4" fmla="*/ 702469 w 704850"/>
                <a:gd name="connsiteY4" fmla="*/ 391001 h 476250"/>
                <a:gd name="connsiteX5" fmla="*/ 673894 w 704850"/>
                <a:gd name="connsiteY5" fmla="*/ 441484 h 476250"/>
                <a:gd name="connsiteX6" fmla="*/ 630079 w 704850"/>
                <a:gd name="connsiteY6" fmla="*/ 472916 h 476250"/>
                <a:gd name="connsiteX7" fmla="*/ 7144 w 704850"/>
                <a:gd name="connsiteY7" fmla="*/ 69056 h 476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704850" h="476250">
                  <a:moveTo>
                    <a:pt x="7144" y="69056"/>
                  </a:moveTo>
                  <a:lnTo>
                    <a:pt x="117634" y="7144"/>
                  </a:lnTo>
                  <a:lnTo>
                    <a:pt x="671989" y="7144"/>
                  </a:lnTo>
                  <a:cubicBezTo>
                    <a:pt x="689134" y="7144"/>
                    <a:pt x="702469" y="21431"/>
                    <a:pt x="702469" y="37624"/>
                  </a:cubicBezTo>
                  <a:lnTo>
                    <a:pt x="702469" y="391001"/>
                  </a:lnTo>
                  <a:cubicBezTo>
                    <a:pt x="702469" y="411956"/>
                    <a:pt x="691991" y="431006"/>
                    <a:pt x="673894" y="441484"/>
                  </a:cubicBezTo>
                  <a:lnTo>
                    <a:pt x="630079" y="472916"/>
                  </a:lnTo>
                  <a:lnTo>
                    <a:pt x="7144" y="69056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" name="Hình tự do: Hình 20">
              <a:extLst>
                <a:ext uri="{FF2B5EF4-FFF2-40B4-BE49-F238E27FC236}">
                  <a16:creationId xmlns:a16="http://schemas.microsoft.com/office/drawing/2014/main" id="{D7C7798C-828B-8372-2958-7B042F7AB611}"/>
                </a:ext>
              </a:extLst>
            </p:cNvPr>
            <p:cNvSpPr/>
            <p:nvPr/>
          </p:nvSpPr>
          <p:spPr>
            <a:xfrm>
              <a:off x="3963789" y="1294119"/>
              <a:ext cx="314325" cy="323850"/>
            </a:xfrm>
            <a:custGeom>
              <a:avLst/>
              <a:gdLst>
                <a:gd name="connsiteX0" fmla="*/ 161449 w 314325"/>
                <a:gd name="connsiteY0" fmla="*/ 316706 h 323850"/>
                <a:gd name="connsiteX1" fmla="*/ 7144 w 314325"/>
                <a:gd name="connsiteY1" fmla="*/ 162401 h 323850"/>
                <a:gd name="connsiteX2" fmla="*/ 161449 w 314325"/>
                <a:gd name="connsiteY2" fmla="*/ 7144 h 323850"/>
                <a:gd name="connsiteX3" fmla="*/ 315754 w 314325"/>
                <a:gd name="connsiteY3" fmla="*/ 161449 h 323850"/>
                <a:gd name="connsiteX4" fmla="*/ 161449 w 314325"/>
                <a:gd name="connsiteY4" fmla="*/ 316706 h 323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4325" h="323850">
                  <a:moveTo>
                    <a:pt x="161449" y="316706"/>
                  </a:moveTo>
                  <a:cubicBezTo>
                    <a:pt x="75724" y="316706"/>
                    <a:pt x="7144" y="247174"/>
                    <a:pt x="7144" y="162401"/>
                  </a:cubicBezTo>
                  <a:cubicBezTo>
                    <a:pt x="7144" y="77629"/>
                    <a:pt x="76676" y="7144"/>
                    <a:pt x="161449" y="7144"/>
                  </a:cubicBezTo>
                  <a:cubicBezTo>
                    <a:pt x="246221" y="7144"/>
                    <a:pt x="315754" y="76676"/>
                    <a:pt x="315754" y="161449"/>
                  </a:cubicBezTo>
                  <a:cubicBezTo>
                    <a:pt x="315754" y="246221"/>
                    <a:pt x="247174" y="316706"/>
                    <a:pt x="161449" y="316706"/>
                  </a:cubicBezTo>
                  <a:close/>
                </a:path>
              </a:pathLst>
            </a:custGeom>
            <a:solidFill>
              <a:schemeClr val="accent2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2" name="Hình tự do: Hình 21">
              <a:extLst>
                <a:ext uri="{FF2B5EF4-FFF2-40B4-BE49-F238E27FC236}">
                  <a16:creationId xmlns:a16="http://schemas.microsoft.com/office/drawing/2014/main" id="{5B4031E7-0DB0-A0A6-7A48-F40C44C3E7E5}"/>
                </a:ext>
              </a:extLst>
            </p:cNvPr>
            <p:cNvSpPr/>
            <p:nvPr/>
          </p:nvSpPr>
          <p:spPr>
            <a:xfrm>
              <a:off x="3673277" y="1045330"/>
              <a:ext cx="647700" cy="628650"/>
            </a:xfrm>
            <a:custGeom>
              <a:avLst/>
              <a:gdLst>
                <a:gd name="connsiteX0" fmla="*/ 623411 w 647700"/>
                <a:gd name="connsiteY0" fmla="*/ 204498 h 628650"/>
                <a:gd name="connsiteX1" fmla="*/ 208121 w 647700"/>
                <a:gd name="connsiteY1" fmla="*/ 204498 h 628650"/>
                <a:gd name="connsiteX2" fmla="*/ 451961 w 647700"/>
                <a:gd name="connsiteY2" fmla="*/ 67338 h 628650"/>
                <a:gd name="connsiteX3" fmla="*/ 464344 w 647700"/>
                <a:gd name="connsiteY3" fmla="*/ 23523 h 628650"/>
                <a:gd name="connsiteX4" fmla="*/ 420529 w 647700"/>
                <a:gd name="connsiteY4" fmla="*/ 11141 h 628650"/>
                <a:gd name="connsiteX5" fmla="*/ 75724 w 647700"/>
                <a:gd name="connsiteY5" fmla="*/ 204498 h 628650"/>
                <a:gd name="connsiteX6" fmla="*/ 29051 w 647700"/>
                <a:gd name="connsiteY6" fmla="*/ 204498 h 628650"/>
                <a:gd name="connsiteX7" fmla="*/ 7144 w 647700"/>
                <a:gd name="connsiteY7" fmla="*/ 226406 h 628650"/>
                <a:gd name="connsiteX8" fmla="*/ 7144 w 647700"/>
                <a:gd name="connsiteY8" fmla="*/ 601691 h 628650"/>
                <a:gd name="connsiteX9" fmla="*/ 29051 w 647700"/>
                <a:gd name="connsiteY9" fmla="*/ 623598 h 628650"/>
                <a:gd name="connsiteX10" fmla="*/ 623411 w 647700"/>
                <a:gd name="connsiteY10" fmla="*/ 623598 h 628650"/>
                <a:gd name="connsiteX11" fmla="*/ 645319 w 647700"/>
                <a:gd name="connsiteY11" fmla="*/ 601691 h 628650"/>
                <a:gd name="connsiteX12" fmla="*/ 645319 w 647700"/>
                <a:gd name="connsiteY12" fmla="*/ 226406 h 628650"/>
                <a:gd name="connsiteX13" fmla="*/ 623411 w 647700"/>
                <a:gd name="connsiteY13" fmla="*/ 204498 h 628650"/>
                <a:gd name="connsiteX14" fmla="*/ 453866 w 647700"/>
                <a:gd name="connsiteY14" fmla="*/ 560733 h 628650"/>
                <a:gd name="connsiteX15" fmla="*/ 304324 w 647700"/>
                <a:gd name="connsiteY15" fmla="*/ 411191 h 628650"/>
                <a:gd name="connsiteX16" fmla="*/ 453866 w 647700"/>
                <a:gd name="connsiteY16" fmla="*/ 261648 h 628650"/>
                <a:gd name="connsiteX17" fmla="*/ 603409 w 647700"/>
                <a:gd name="connsiteY17" fmla="*/ 411191 h 628650"/>
                <a:gd name="connsiteX18" fmla="*/ 453866 w 647700"/>
                <a:gd name="connsiteY18" fmla="*/ 560733 h 628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647700" h="628650">
                  <a:moveTo>
                    <a:pt x="623411" y="204498"/>
                  </a:moveTo>
                  <a:lnTo>
                    <a:pt x="208121" y="204498"/>
                  </a:lnTo>
                  <a:lnTo>
                    <a:pt x="451961" y="67338"/>
                  </a:lnTo>
                  <a:cubicBezTo>
                    <a:pt x="467201" y="58766"/>
                    <a:pt x="472916" y="38763"/>
                    <a:pt x="464344" y="23523"/>
                  </a:cubicBezTo>
                  <a:cubicBezTo>
                    <a:pt x="455771" y="8283"/>
                    <a:pt x="435769" y="2568"/>
                    <a:pt x="420529" y="11141"/>
                  </a:cubicBezTo>
                  <a:lnTo>
                    <a:pt x="75724" y="204498"/>
                  </a:lnTo>
                  <a:lnTo>
                    <a:pt x="29051" y="204498"/>
                  </a:lnTo>
                  <a:cubicBezTo>
                    <a:pt x="16669" y="204498"/>
                    <a:pt x="7144" y="214023"/>
                    <a:pt x="7144" y="226406"/>
                  </a:cubicBezTo>
                  <a:lnTo>
                    <a:pt x="7144" y="601691"/>
                  </a:lnTo>
                  <a:cubicBezTo>
                    <a:pt x="7144" y="614073"/>
                    <a:pt x="16669" y="623598"/>
                    <a:pt x="29051" y="623598"/>
                  </a:cubicBezTo>
                  <a:lnTo>
                    <a:pt x="623411" y="623598"/>
                  </a:lnTo>
                  <a:cubicBezTo>
                    <a:pt x="635794" y="623598"/>
                    <a:pt x="645319" y="614073"/>
                    <a:pt x="645319" y="601691"/>
                  </a:cubicBezTo>
                  <a:lnTo>
                    <a:pt x="645319" y="226406"/>
                  </a:lnTo>
                  <a:cubicBezTo>
                    <a:pt x="645319" y="214023"/>
                    <a:pt x="635794" y="204498"/>
                    <a:pt x="623411" y="204498"/>
                  </a:cubicBezTo>
                  <a:close/>
                  <a:moveTo>
                    <a:pt x="453866" y="560733"/>
                  </a:moveTo>
                  <a:cubicBezTo>
                    <a:pt x="370999" y="560733"/>
                    <a:pt x="304324" y="494058"/>
                    <a:pt x="304324" y="411191"/>
                  </a:cubicBezTo>
                  <a:cubicBezTo>
                    <a:pt x="304324" y="328323"/>
                    <a:pt x="370999" y="261648"/>
                    <a:pt x="453866" y="261648"/>
                  </a:cubicBezTo>
                  <a:cubicBezTo>
                    <a:pt x="536734" y="261648"/>
                    <a:pt x="603409" y="328323"/>
                    <a:pt x="603409" y="411191"/>
                  </a:cubicBezTo>
                  <a:cubicBezTo>
                    <a:pt x="603409" y="494058"/>
                    <a:pt x="536734" y="560733"/>
                    <a:pt x="453866" y="560733"/>
                  </a:cubicBezTo>
                  <a:close/>
                </a:path>
              </a:pathLst>
            </a:custGeom>
            <a:solidFill>
              <a:schemeClr val="accent6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3" name="Hình tự do: Hình 22">
              <a:extLst>
                <a:ext uri="{FF2B5EF4-FFF2-40B4-BE49-F238E27FC236}">
                  <a16:creationId xmlns:a16="http://schemas.microsoft.com/office/drawing/2014/main" id="{DB977E0C-BE92-B88D-7452-266AD16B85CE}"/>
                </a:ext>
              </a:extLst>
            </p:cNvPr>
            <p:cNvSpPr/>
            <p:nvPr/>
          </p:nvSpPr>
          <p:spPr>
            <a:xfrm>
              <a:off x="4076184" y="1405562"/>
              <a:ext cx="95250" cy="95250"/>
            </a:xfrm>
            <a:custGeom>
              <a:avLst/>
              <a:gdLst>
                <a:gd name="connsiteX0" fmla="*/ 94774 w 95250"/>
                <a:gd name="connsiteY0" fmla="*/ 50959 h 95250"/>
                <a:gd name="connsiteX1" fmla="*/ 50959 w 95250"/>
                <a:gd name="connsiteY1" fmla="*/ 94774 h 95250"/>
                <a:gd name="connsiteX2" fmla="*/ 7144 w 95250"/>
                <a:gd name="connsiteY2" fmla="*/ 50959 h 95250"/>
                <a:gd name="connsiteX3" fmla="*/ 50959 w 95250"/>
                <a:gd name="connsiteY3" fmla="*/ 7144 h 95250"/>
                <a:gd name="connsiteX4" fmla="*/ 94774 w 95250"/>
                <a:gd name="connsiteY4" fmla="*/ 50959 h 95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250" h="95250">
                  <a:moveTo>
                    <a:pt x="94774" y="50959"/>
                  </a:moveTo>
                  <a:cubicBezTo>
                    <a:pt x="94774" y="75157"/>
                    <a:pt x="75157" y="94774"/>
                    <a:pt x="50959" y="94774"/>
                  </a:cubicBezTo>
                  <a:cubicBezTo>
                    <a:pt x="26760" y="94774"/>
                    <a:pt x="7144" y="75157"/>
                    <a:pt x="7144" y="50959"/>
                  </a:cubicBezTo>
                  <a:cubicBezTo>
                    <a:pt x="7144" y="26760"/>
                    <a:pt x="26760" y="7144"/>
                    <a:pt x="50959" y="7144"/>
                  </a:cubicBezTo>
                  <a:cubicBezTo>
                    <a:pt x="75157" y="7144"/>
                    <a:pt x="94774" y="26760"/>
                    <a:pt x="94774" y="50959"/>
                  </a:cubicBezTo>
                  <a:close/>
                </a:path>
              </a:pathLst>
            </a:custGeom>
            <a:solidFill>
              <a:srgbClr val="5AB4E5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4" name="Hình tự do: Hình 23">
              <a:extLst>
                <a:ext uri="{FF2B5EF4-FFF2-40B4-BE49-F238E27FC236}">
                  <a16:creationId xmlns:a16="http://schemas.microsoft.com/office/drawing/2014/main" id="{66EA11A5-629E-1CE9-8CCF-9411DF423A4E}"/>
                </a:ext>
              </a:extLst>
            </p:cNvPr>
            <p:cNvSpPr/>
            <p:nvPr/>
          </p:nvSpPr>
          <p:spPr>
            <a:xfrm>
              <a:off x="3807579" y="1288404"/>
              <a:ext cx="66675" cy="66675"/>
            </a:xfrm>
            <a:custGeom>
              <a:avLst/>
              <a:gdLst>
                <a:gd name="connsiteX0" fmla="*/ 64294 w 66675"/>
                <a:gd name="connsiteY0" fmla="*/ 35719 h 66675"/>
                <a:gd name="connsiteX1" fmla="*/ 35719 w 66675"/>
                <a:gd name="connsiteY1" fmla="*/ 64294 h 66675"/>
                <a:gd name="connsiteX2" fmla="*/ 7144 w 66675"/>
                <a:gd name="connsiteY2" fmla="*/ 35719 h 66675"/>
                <a:gd name="connsiteX3" fmla="*/ 35719 w 66675"/>
                <a:gd name="connsiteY3" fmla="*/ 7144 h 66675"/>
                <a:gd name="connsiteX4" fmla="*/ 64294 w 66675"/>
                <a:gd name="connsiteY4" fmla="*/ 35719 h 66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6675" h="66675">
                  <a:moveTo>
                    <a:pt x="64294" y="35719"/>
                  </a:moveTo>
                  <a:cubicBezTo>
                    <a:pt x="64294" y="51500"/>
                    <a:pt x="51500" y="64294"/>
                    <a:pt x="35719" y="64294"/>
                  </a:cubicBezTo>
                  <a:cubicBezTo>
                    <a:pt x="19937" y="64294"/>
                    <a:pt x="7144" y="51500"/>
                    <a:pt x="7144" y="35719"/>
                  </a:cubicBezTo>
                  <a:cubicBezTo>
                    <a:pt x="7144" y="19937"/>
                    <a:pt x="19937" y="7144"/>
                    <a:pt x="35719" y="7144"/>
                  </a:cubicBezTo>
                  <a:cubicBezTo>
                    <a:pt x="51500" y="7144"/>
                    <a:pt x="64294" y="19937"/>
                    <a:pt x="64294" y="35719"/>
                  </a:cubicBez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5" name="Hình tự do: Hình 24">
              <a:extLst>
                <a:ext uri="{FF2B5EF4-FFF2-40B4-BE49-F238E27FC236}">
                  <a16:creationId xmlns:a16="http://schemas.microsoft.com/office/drawing/2014/main" id="{15AAB71F-9B6D-C5EE-3A4B-856E58D8CF0F}"/>
                </a:ext>
              </a:extLst>
            </p:cNvPr>
            <p:cNvSpPr/>
            <p:nvPr/>
          </p:nvSpPr>
          <p:spPr>
            <a:xfrm>
              <a:off x="3724712" y="1288404"/>
              <a:ext cx="66675" cy="66675"/>
            </a:xfrm>
            <a:custGeom>
              <a:avLst/>
              <a:gdLst>
                <a:gd name="connsiteX0" fmla="*/ 64294 w 66675"/>
                <a:gd name="connsiteY0" fmla="*/ 35719 h 66675"/>
                <a:gd name="connsiteX1" fmla="*/ 35719 w 66675"/>
                <a:gd name="connsiteY1" fmla="*/ 64294 h 66675"/>
                <a:gd name="connsiteX2" fmla="*/ 7144 w 66675"/>
                <a:gd name="connsiteY2" fmla="*/ 35719 h 66675"/>
                <a:gd name="connsiteX3" fmla="*/ 35719 w 66675"/>
                <a:gd name="connsiteY3" fmla="*/ 7144 h 66675"/>
                <a:gd name="connsiteX4" fmla="*/ 64294 w 66675"/>
                <a:gd name="connsiteY4" fmla="*/ 35719 h 66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6675" h="66675">
                  <a:moveTo>
                    <a:pt x="64294" y="35719"/>
                  </a:moveTo>
                  <a:cubicBezTo>
                    <a:pt x="64294" y="51500"/>
                    <a:pt x="51500" y="64294"/>
                    <a:pt x="35719" y="64294"/>
                  </a:cubicBezTo>
                  <a:cubicBezTo>
                    <a:pt x="19937" y="64294"/>
                    <a:pt x="7144" y="51500"/>
                    <a:pt x="7144" y="35719"/>
                  </a:cubicBezTo>
                  <a:cubicBezTo>
                    <a:pt x="7144" y="19937"/>
                    <a:pt x="19937" y="7144"/>
                    <a:pt x="35719" y="7144"/>
                  </a:cubicBezTo>
                  <a:cubicBezTo>
                    <a:pt x="51500" y="7144"/>
                    <a:pt x="64294" y="19937"/>
                    <a:pt x="64294" y="35719"/>
                  </a:cubicBez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6" name="Hình tự do: Hình 25">
              <a:extLst>
                <a:ext uri="{FF2B5EF4-FFF2-40B4-BE49-F238E27FC236}">
                  <a16:creationId xmlns:a16="http://schemas.microsoft.com/office/drawing/2014/main" id="{03230C23-682B-07B4-424F-D3F6AFEEB075}"/>
                </a:ext>
              </a:extLst>
            </p:cNvPr>
            <p:cNvSpPr/>
            <p:nvPr/>
          </p:nvSpPr>
          <p:spPr>
            <a:xfrm>
              <a:off x="3723759" y="1538912"/>
              <a:ext cx="161925" cy="38100"/>
            </a:xfrm>
            <a:custGeom>
              <a:avLst/>
              <a:gdLst>
                <a:gd name="connsiteX0" fmla="*/ 7144 w 161925"/>
                <a:gd name="connsiteY0" fmla="*/ 7144 h 38100"/>
                <a:gd name="connsiteX1" fmla="*/ 157639 w 161925"/>
                <a:gd name="connsiteY1" fmla="*/ 7144 h 38100"/>
                <a:gd name="connsiteX2" fmla="*/ 157639 w 161925"/>
                <a:gd name="connsiteY2" fmla="*/ 33814 h 38100"/>
                <a:gd name="connsiteX3" fmla="*/ 7144 w 161925"/>
                <a:gd name="connsiteY3" fmla="*/ 33814 h 38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1925" h="38100">
                  <a:moveTo>
                    <a:pt x="7144" y="7144"/>
                  </a:moveTo>
                  <a:lnTo>
                    <a:pt x="157639" y="7144"/>
                  </a:lnTo>
                  <a:lnTo>
                    <a:pt x="157639" y="33814"/>
                  </a:lnTo>
                  <a:lnTo>
                    <a:pt x="7144" y="33814"/>
                  </a:lnTo>
                  <a:close/>
                </a:path>
              </a:pathLst>
            </a:custGeom>
            <a:solidFill>
              <a:srgbClr val="EAE4DC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7" name="Hình tự do: Hình 26">
              <a:extLst>
                <a:ext uri="{FF2B5EF4-FFF2-40B4-BE49-F238E27FC236}">
                  <a16:creationId xmlns:a16="http://schemas.microsoft.com/office/drawing/2014/main" id="{4660B711-4752-4DA0-714B-40847F6E6C20}"/>
                </a:ext>
              </a:extLst>
            </p:cNvPr>
            <p:cNvSpPr/>
            <p:nvPr/>
          </p:nvSpPr>
          <p:spPr>
            <a:xfrm>
              <a:off x="3723759" y="1498907"/>
              <a:ext cx="161925" cy="38100"/>
            </a:xfrm>
            <a:custGeom>
              <a:avLst/>
              <a:gdLst>
                <a:gd name="connsiteX0" fmla="*/ 7144 w 161925"/>
                <a:gd name="connsiteY0" fmla="*/ 7144 h 38100"/>
                <a:gd name="connsiteX1" fmla="*/ 157639 w 161925"/>
                <a:gd name="connsiteY1" fmla="*/ 7144 h 38100"/>
                <a:gd name="connsiteX2" fmla="*/ 157639 w 161925"/>
                <a:gd name="connsiteY2" fmla="*/ 33814 h 38100"/>
                <a:gd name="connsiteX3" fmla="*/ 7144 w 161925"/>
                <a:gd name="connsiteY3" fmla="*/ 33814 h 38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1925" h="38100">
                  <a:moveTo>
                    <a:pt x="7144" y="7144"/>
                  </a:moveTo>
                  <a:lnTo>
                    <a:pt x="157639" y="7144"/>
                  </a:lnTo>
                  <a:lnTo>
                    <a:pt x="157639" y="33814"/>
                  </a:lnTo>
                  <a:lnTo>
                    <a:pt x="7144" y="33814"/>
                  </a:lnTo>
                  <a:close/>
                </a:path>
              </a:pathLst>
            </a:custGeom>
            <a:solidFill>
              <a:srgbClr val="EAE4DC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8" name="Hình tự do: Hình 27">
              <a:extLst>
                <a:ext uri="{FF2B5EF4-FFF2-40B4-BE49-F238E27FC236}">
                  <a16:creationId xmlns:a16="http://schemas.microsoft.com/office/drawing/2014/main" id="{58490DAE-01D8-FD66-F2BF-80046EBC783E}"/>
                </a:ext>
              </a:extLst>
            </p:cNvPr>
            <p:cNvSpPr/>
            <p:nvPr/>
          </p:nvSpPr>
          <p:spPr>
            <a:xfrm>
              <a:off x="3723759" y="1457949"/>
              <a:ext cx="161925" cy="38100"/>
            </a:xfrm>
            <a:custGeom>
              <a:avLst/>
              <a:gdLst>
                <a:gd name="connsiteX0" fmla="*/ 7144 w 161925"/>
                <a:gd name="connsiteY0" fmla="*/ 7144 h 38100"/>
                <a:gd name="connsiteX1" fmla="*/ 157639 w 161925"/>
                <a:gd name="connsiteY1" fmla="*/ 7144 h 38100"/>
                <a:gd name="connsiteX2" fmla="*/ 157639 w 161925"/>
                <a:gd name="connsiteY2" fmla="*/ 33814 h 38100"/>
                <a:gd name="connsiteX3" fmla="*/ 7144 w 161925"/>
                <a:gd name="connsiteY3" fmla="*/ 33814 h 38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1925" h="38100">
                  <a:moveTo>
                    <a:pt x="7144" y="7144"/>
                  </a:moveTo>
                  <a:lnTo>
                    <a:pt x="157639" y="7144"/>
                  </a:lnTo>
                  <a:lnTo>
                    <a:pt x="157639" y="33814"/>
                  </a:lnTo>
                  <a:lnTo>
                    <a:pt x="7144" y="33814"/>
                  </a:lnTo>
                  <a:close/>
                </a:path>
              </a:pathLst>
            </a:custGeom>
            <a:solidFill>
              <a:srgbClr val="EAE4DC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9" name="Hình tự do: Hình 28">
              <a:extLst>
                <a:ext uri="{FF2B5EF4-FFF2-40B4-BE49-F238E27FC236}">
                  <a16:creationId xmlns:a16="http://schemas.microsoft.com/office/drawing/2014/main" id="{FC1D5BAC-3CC0-C667-4810-6D3AC4872F60}"/>
                </a:ext>
              </a:extLst>
            </p:cNvPr>
            <p:cNvSpPr/>
            <p:nvPr/>
          </p:nvSpPr>
          <p:spPr>
            <a:xfrm>
              <a:off x="3723759" y="1417944"/>
              <a:ext cx="161925" cy="38100"/>
            </a:xfrm>
            <a:custGeom>
              <a:avLst/>
              <a:gdLst>
                <a:gd name="connsiteX0" fmla="*/ 7144 w 161925"/>
                <a:gd name="connsiteY0" fmla="*/ 7144 h 38100"/>
                <a:gd name="connsiteX1" fmla="*/ 157639 w 161925"/>
                <a:gd name="connsiteY1" fmla="*/ 7144 h 38100"/>
                <a:gd name="connsiteX2" fmla="*/ 157639 w 161925"/>
                <a:gd name="connsiteY2" fmla="*/ 33814 h 38100"/>
                <a:gd name="connsiteX3" fmla="*/ 7144 w 161925"/>
                <a:gd name="connsiteY3" fmla="*/ 33814 h 38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1925" h="38100">
                  <a:moveTo>
                    <a:pt x="7144" y="7144"/>
                  </a:moveTo>
                  <a:lnTo>
                    <a:pt x="157639" y="7144"/>
                  </a:lnTo>
                  <a:lnTo>
                    <a:pt x="157639" y="33814"/>
                  </a:lnTo>
                  <a:lnTo>
                    <a:pt x="7144" y="33814"/>
                  </a:lnTo>
                  <a:close/>
                </a:path>
              </a:pathLst>
            </a:custGeom>
            <a:solidFill>
              <a:srgbClr val="EAE4DC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0" name="Hình tự do: Hình 29">
              <a:extLst>
                <a:ext uri="{FF2B5EF4-FFF2-40B4-BE49-F238E27FC236}">
                  <a16:creationId xmlns:a16="http://schemas.microsoft.com/office/drawing/2014/main" id="{7E90F3A1-4AB9-397F-C6B5-B688F9FAFBDF}"/>
                </a:ext>
              </a:extLst>
            </p:cNvPr>
            <p:cNvSpPr/>
            <p:nvPr/>
          </p:nvSpPr>
          <p:spPr>
            <a:xfrm>
              <a:off x="3723759" y="1377939"/>
              <a:ext cx="161925" cy="38100"/>
            </a:xfrm>
            <a:custGeom>
              <a:avLst/>
              <a:gdLst>
                <a:gd name="connsiteX0" fmla="*/ 7144 w 161925"/>
                <a:gd name="connsiteY0" fmla="*/ 7144 h 38100"/>
                <a:gd name="connsiteX1" fmla="*/ 157639 w 161925"/>
                <a:gd name="connsiteY1" fmla="*/ 7144 h 38100"/>
                <a:gd name="connsiteX2" fmla="*/ 157639 w 161925"/>
                <a:gd name="connsiteY2" fmla="*/ 33814 h 38100"/>
                <a:gd name="connsiteX3" fmla="*/ 7144 w 161925"/>
                <a:gd name="connsiteY3" fmla="*/ 33814 h 38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1925" h="38100">
                  <a:moveTo>
                    <a:pt x="7144" y="7144"/>
                  </a:moveTo>
                  <a:lnTo>
                    <a:pt x="157639" y="7144"/>
                  </a:lnTo>
                  <a:lnTo>
                    <a:pt x="157639" y="33814"/>
                  </a:lnTo>
                  <a:lnTo>
                    <a:pt x="7144" y="33814"/>
                  </a:lnTo>
                  <a:close/>
                </a:path>
              </a:pathLst>
            </a:custGeom>
            <a:solidFill>
              <a:srgbClr val="EAE4DC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1" name="Hình tự do: Hình 30">
              <a:extLst>
                <a:ext uri="{FF2B5EF4-FFF2-40B4-BE49-F238E27FC236}">
                  <a16:creationId xmlns:a16="http://schemas.microsoft.com/office/drawing/2014/main" id="{7F8969CB-5168-F406-84DE-CDCE301F9E43}"/>
                </a:ext>
              </a:extLst>
            </p:cNvPr>
            <p:cNvSpPr/>
            <p:nvPr/>
          </p:nvSpPr>
          <p:spPr>
            <a:xfrm>
              <a:off x="4069517" y="1398894"/>
              <a:ext cx="114300" cy="114300"/>
            </a:xfrm>
            <a:custGeom>
              <a:avLst/>
              <a:gdLst>
                <a:gd name="connsiteX0" fmla="*/ 110014 w 114300"/>
                <a:gd name="connsiteY0" fmla="*/ 58579 h 114300"/>
                <a:gd name="connsiteX1" fmla="*/ 58579 w 114300"/>
                <a:gd name="connsiteY1" fmla="*/ 110014 h 114300"/>
                <a:gd name="connsiteX2" fmla="*/ 7144 w 114300"/>
                <a:gd name="connsiteY2" fmla="*/ 58579 h 114300"/>
                <a:gd name="connsiteX3" fmla="*/ 58579 w 114300"/>
                <a:gd name="connsiteY3" fmla="*/ 7144 h 114300"/>
                <a:gd name="connsiteX4" fmla="*/ 110014 w 114300"/>
                <a:gd name="connsiteY4" fmla="*/ 58579 h 114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4300" h="114300">
                  <a:moveTo>
                    <a:pt x="110014" y="58579"/>
                  </a:moveTo>
                  <a:cubicBezTo>
                    <a:pt x="110014" y="86986"/>
                    <a:pt x="86985" y="110014"/>
                    <a:pt x="58579" y="110014"/>
                  </a:cubicBezTo>
                  <a:cubicBezTo>
                    <a:pt x="30172" y="110014"/>
                    <a:pt x="7144" y="86986"/>
                    <a:pt x="7144" y="58579"/>
                  </a:cubicBezTo>
                  <a:cubicBezTo>
                    <a:pt x="7144" y="30172"/>
                    <a:pt x="30172" y="7144"/>
                    <a:pt x="58579" y="7144"/>
                  </a:cubicBezTo>
                  <a:cubicBezTo>
                    <a:pt x="86985" y="7144"/>
                    <a:pt x="110014" y="30172"/>
                    <a:pt x="110014" y="58579"/>
                  </a:cubicBezTo>
                  <a:close/>
                </a:path>
              </a:pathLst>
            </a:custGeom>
            <a:solidFill>
              <a:srgbClr val="1E3F77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2" name="Hình tự do: Hình 31">
              <a:extLst>
                <a:ext uri="{FF2B5EF4-FFF2-40B4-BE49-F238E27FC236}">
                  <a16:creationId xmlns:a16="http://schemas.microsoft.com/office/drawing/2014/main" id="{3CF5F161-E142-DFEC-A9F7-72AF39FF85EE}"/>
                </a:ext>
              </a:extLst>
            </p:cNvPr>
            <p:cNvSpPr/>
            <p:nvPr/>
          </p:nvSpPr>
          <p:spPr>
            <a:xfrm>
              <a:off x="4421361" y="1319677"/>
              <a:ext cx="114300" cy="180975"/>
            </a:xfrm>
            <a:custGeom>
              <a:avLst/>
              <a:gdLst>
                <a:gd name="connsiteX0" fmla="*/ 35347 w 114300"/>
                <a:gd name="connsiteY0" fmla="*/ 173991 h 180975"/>
                <a:gd name="connsiteX1" fmla="*/ 42015 w 114300"/>
                <a:gd name="connsiteY1" fmla="*/ 112078 h 180975"/>
                <a:gd name="connsiteX2" fmla="*/ 14392 w 114300"/>
                <a:gd name="connsiteY2" fmla="*/ 112078 h 180975"/>
                <a:gd name="connsiteX3" fmla="*/ 8677 w 114300"/>
                <a:gd name="connsiteY3" fmla="*/ 100648 h 180975"/>
                <a:gd name="connsiteX4" fmla="*/ 71542 w 114300"/>
                <a:gd name="connsiteY4" fmla="*/ 10161 h 180975"/>
                <a:gd name="connsiteX5" fmla="*/ 83925 w 114300"/>
                <a:gd name="connsiteY5" fmla="*/ 14923 h 180975"/>
                <a:gd name="connsiteX6" fmla="*/ 77257 w 114300"/>
                <a:gd name="connsiteY6" fmla="*/ 76836 h 180975"/>
                <a:gd name="connsiteX7" fmla="*/ 104880 w 114300"/>
                <a:gd name="connsiteY7" fmla="*/ 76836 h 180975"/>
                <a:gd name="connsiteX8" fmla="*/ 110595 w 114300"/>
                <a:gd name="connsiteY8" fmla="*/ 88266 h 180975"/>
                <a:gd name="connsiteX9" fmla="*/ 47730 w 114300"/>
                <a:gd name="connsiteY9" fmla="*/ 178753 h 180975"/>
                <a:gd name="connsiteX10" fmla="*/ 35347 w 114300"/>
                <a:gd name="connsiteY10" fmla="*/ 173991 h 180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14300" h="180975">
                  <a:moveTo>
                    <a:pt x="35347" y="173991"/>
                  </a:moveTo>
                  <a:lnTo>
                    <a:pt x="42015" y="112078"/>
                  </a:lnTo>
                  <a:lnTo>
                    <a:pt x="14392" y="112078"/>
                  </a:lnTo>
                  <a:cubicBezTo>
                    <a:pt x="8677" y="112078"/>
                    <a:pt x="4867" y="105411"/>
                    <a:pt x="8677" y="100648"/>
                  </a:cubicBezTo>
                  <a:lnTo>
                    <a:pt x="71542" y="10161"/>
                  </a:lnTo>
                  <a:cubicBezTo>
                    <a:pt x="75352" y="4446"/>
                    <a:pt x="84877" y="7303"/>
                    <a:pt x="83925" y="14923"/>
                  </a:cubicBezTo>
                  <a:lnTo>
                    <a:pt x="77257" y="76836"/>
                  </a:lnTo>
                  <a:lnTo>
                    <a:pt x="104880" y="76836"/>
                  </a:lnTo>
                  <a:cubicBezTo>
                    <a:pt x="110595" y="76836"/>
                    <a:pt x="114405" y="83503"/>
                    <a:pt x="110595" y="88266"/>
                  </a:cubicBezTo>
                  <a:lnTo>
                    <a:pt x="47730" y="178753"/>
                  </a:lnTo>
                  <a:cubicBezTo>
                    <a:pt x="43920" y="184468"/>
                    <a:pt x="35347" y="180658"/>
                    <a:pt x="35347" y="17399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>
              <a:solidFill>
                <a:schemeClr val="accent3"/>
              </a:solidFill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3" name="Hình tự do: Hình 32">
              <a:extLst>
                <a:ext uri="{FF2B5EF4-FFF2-40B4-BE49-F238E27FC236}">
                  <a16:creationId xmlns:a16="http://schemas.microsoft.com/office/drawing/2014/main" id="{04C027C4-9BF1-AAC1-8E9A-997F132042C0}"/>
                </a:ext>
              </a:extLst>
            </p:cNvPr>
            <p:cNvSpPr/>
            <p:nvPr/>
          </p:nvSpPr>
          <p:spPr>
            <a:xfrm>
              <a:off x="3502198" y="1319677"/>
              <a:ext cx="114300" cy="180975"/>
            </a:xfrm>
            <a:custGeom>
              <a:avLst/>
              <a:gdLst>
                <a:gd name="connsiteX0" fmla="*/ 35347 w 114300"/>
                <a:gd name="connsiteY0" fmla="*/ 173991 h 180975"/>
                <a:gd name="connsiteX1" fmla="*/ 42015 w 114300"/>
                <a:gd name="connsiteY1" fmla="*/ 112078 h 180975"/>
                <a:gd name="connsiteX2" fmla="*/ 14392 w 114300"/>
                <a:gd name="connsiteY2" fmla="*/ 112078 h 180975"/>
                <a:gd name="connsiteX3" fmla="*/ 8677 w 114300"/>
                <a:gd name="connsiteY3" fmla="*/ 100648 h 180975"/>
                <a:gd name="connsiteX4" fmla="*/ 71542 w 114300"/>
                <a:gd name="connsiteY4" fmla="*/ 10161 h 180975"/>
                <a:gd name="connsiteX5" fmla="*/ 83925 w 114300"/>
                <a:gd name="connsiteY5" fmla="*/ 14923 h 180975"/>
                <a:gd name="connsiteX6" fmla="*/ 77257 w 114300"/>
                <a:gd name="connsiteY6" fmla="*/ 76836 h 180975"/>
                <a:gd name="connsiteX7" fmla="*/ 104880 w 114300"/>
                <a:gd name="connsiteY7" fmla="*/ 76836 h 180975"/>
                <a:gd name="connsiteX8" fmla="*/ 110595 w 114300"/>
                <a:gd name="connsiteY8" fmla="*/ 88266 h 180975"/>
                <a:gd name="connsiteX9" fmla="*/ 47730 w 114300"/>
                <a:gd name="connsiteY9" fmla="*/ 178753 h 180975"/>
                <a:gd name="connsiteX10" fmla="*/ 35347 w 114300"/>
                <a:gd name="connsiteY10" fmla="*/ 173991 h 180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14300" h="180975">
                  <a:moveTo>
                    <a:pt x="35347" y="173991"/>
                  </a:moveTo>
                  <a:lnTo>
                    <a:pt x="42015" y="112078"/>
                  </a:lnTo>
                  <a:lnTo>
                    <a:pt x="14392" y="112078"/>
                  </a:lnTo>
                  <a:cubicBezTo>
                    <a:pt x="8677" y="112078"/>
                    <a:pt x="4867" y="105411"/>
                    <a:pt x="8677" y="100648"/>
                  </a:cubicBezTo>
                  <a:lnTo>
                    <a:pt x="71542" y="10161"/>
                  </a:lnTo>
                  <a:cubicBezTo>
                    <a:pt x="75352" y="4446"/>
                    <a:pt x="84877" y="7303"/>
                    <a:pt x="83925" y="14923"/>
                  </a:cubicBezTo>
                  <a:lnTo>
                    <a:pt x="77257" y="76836"/>
                  </a:lnTo>
                  <a:lnTo>
                    <a:pt x="104880" y="76836"/>
                  </a:lnTo>
                  <a:cubicBezTo>
                    <a:pt x="110595" y="76836"/>
                    <a:pt x="114405" y="83503"/>
                    <a:pt x="110595" y="88266"/>
                  </a:cubicBezTo>
                  <a:lnTo>
                    <a:pt x="47730" y="178753"/>
                  </a:lnTo>
                  <a:cubicBezTo>
                    <a:pt x="43920" y="184468"/>
                    <a:pt x="35347" y="180658"/>
                    <a:pt x="35347" y="17399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>
              <a:solidFill>
                <a:schemeClr val="accent3"/>
              </a:solidFill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4" name="Hình tự do: Hình 33">
              <a:extLst>
                <a:ext uri="{FF2B5EF4-FFF2-40B4-BE49-F238E27FC236}">
                  <a16:creationId xmlns:a16="http://schemas.microsoft.com/office/drawing/2014/main" id="{ECB36631-2DCD-CE8C-2C28-B7D8C20D748D}"/>
                </a:ext>
              </a:extLst>
            </p:cNvPr>
            <p:cNvSpPr/>
            <p:nvPr/>
          </p:nvSpPr>
          <p:spPr>
            <a:xfrm>
              <a:off x="3724474" y="1061471"/>
              <a:ext cx="95250" cy="95250"/>
            </a:xfrm>
            <a:custGeom>
              <a:avLst/>
              <a:gdLst>
                <a:gd name="connsiteX0" fmla="*/ 37862 w 95250"/>
                <a:gd name="connsiteY0" fmla="*/ 61674 h 95250"/>
                <a:gd name="connsiteX1" fmla="*/ 44529 w 95250"/>
                <a:gd name="connsiteY1" fmla="*/ 67389 h 95250"/>
                <a:gd name="connsiteX2" fmla="*/ 54054 w 95250"/>
                <a:gd name="connsiteY2" fmla="*/ 94059 h 95250"/>
                <a:gd name="connsiteX3" fmla="*/ 56912 w 95250"/>
                <a:gd name="connsiteY3" fmla="*/ 94059 h 95250"/>
                <a:gd name="connsiteX4" fmla="*/ 62627 w 95250"/>
                <a:gd name="connsiteY4" fmla="*/ 66437 h 95250"/>
                <a:gd name="connsiteX5" fmla="*/ 68342 w 95250"/>
                <a:gd name="connsiteY5" fmla="*/ 59769 h 95250"/>
                <a:gd name="connsiteX6" fmla="*/ 95012 w 95250"/>
                <a:gd name="connsiteY6" fmla="*/ 50244 h 95250"/>
                <a:gd name="connsiteX7" fmla="*/ 95012 w 95250"/>
                <a:gd name="connsiteY7" fmla="*/ 47387 h 95250"/>
                <a:gd name="connsiteX8" fmla="*/ 66437 w 95250"/>
                <a:gd name="connsiteY8" fmla="*/ 41672 h 95250"/>
                <a:gd name="connsiteX9" fmla="*/ 59769 w 95250"/>
                <a:gd name="connsiteY9" fmla="*/ 35957 h 95250"/>
                <a:gd name="connsiteX10" fmla="*/ 50244 w 95250"/>
                <a:gd name="connsiteY10" fmla="*/ 9287 h 95250"/>
                <a:gd name="connsiteX11" fmla="*/ 47387 w 95250"/>
                <a:gd name="connsiteY11" fmla="*/ 9287 h 95250"/>
                <a:gd name="connsiteX12" fmla="*/ 41672 w 95250"/>
                <a:gd name="connsiteY12" fmla="*/ 36909 h 95250"/>
                <a:gd name="connsiteX13" fmla="*/ 35957 w 95250"/>
                <a:gd name="connsiteY13" fmla="*/ 43577 h 95250"/>
                <a:gd name="connsiteX14" fmla="*/ 9287 w 95250"/>
                <a:gd name="connsiteY14" fmla="*/ 53102 h 95250"/>
                <a:gd name="connsiteX15" fmla="*/ 9287 w 95250"/>
                <a:gd name="connsiteY15" fmla="*/ 55959 h 95250"/>
                <a:gd name="connsiteX16" fmla="*/ 37862 w 95250"/>
                <a:gd name="connsiteY16" fmla="*/ 61674 h 95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95250" h="95250">
                  <a:moveTo>
                    <a:pt x="37862" y="61674"/>
                  </a:moveTo>
                  <a:cubicBezTo>
                    <a:pt x="40719" y="62627"/>
                    <a:pt x="43577" y="64532"/>
                    <a:pt x="44529" y="67389"/>
                  </a:cubicBezTo>
                  <a:lnTo>
                    <a:pt x="54054" y="94059"/>
                  </a:lnTo>
                  <a:cubicBezTo>
                    <a:pt x="55007" y="96917"/>
                    <a:pt x="55959" y="96917"/>
                    <a:pt x="56912" y="94059"/>
                  </a:cubicBezTo>
                  <a:lnTo>
                    <a:pt x="62627" y="66437"/>
                  </a:lnTo>
                  <a:cubicBezTo>
                    <a:pt x="63579" y="63579"/>
                    <a:pt x="65484" y="60722"/>
                    <a:pt x="68342" y="59769"/>
                  </a:cubicBezTo>
                  <a:lnTo>
                    <a:pt x="95012" y="50244"/>
                  </a:lnTo>
                  <a:cubicBezTo>
                    <a:pt x="97869" y="49292"/>
                    <a:pt x="97869" y="48339"/>
                    <a:pt x="95012" y="47387"/>
                  </a:cubicBezTo>
                  <a:lnTo>
                    <a:pt x="66437" y="41672"/>
                  </a:lnTo>
                  <a:cubicBezTo>
                    <a:pt x="63579" y="40719"/>
                    <a:pt x="60722" y="38814"/>
                    <a:pt x="59769" y="35957"/>
                  </a:cubicBezTo>
                  <a:lnTo>
                    <a:pt x="50244" y="9287"/>
                  </a:lnTo>
                  <a:cubicBezTo>
                    <a:pt x="49292" y="6429"/>
                    <a:pt x="48339" y="6429"/>
                    <a:pt x="47387" y="9287"/>
                  </a:cubicBezTo>
                  <a:lnTo>
                    <a:pt x="41672" y="36909"/>
                  </a:lnTo>
                  <a:cubicBezTo>
                    <a:pt x="40719" y="39767"/>
                    <a:pt x="38814" y="42624"/>
                    <a:pt x="35957" y="43577"/>
                  </a:cubicBezTo>
                  <a:lnTo>
                    <a:pt x="9287" y="53102"/>
                  </a:lnTo>
                  <a:cubicBezTo>
                    <a:pt x="6429" y="54054"/>
                    <a:pt x="6429" y="55007"/>
                    <a:pt x="9287" y="55959"/>
                  </a:cubicBezTo>
                  <a:lnTo>
                    <a:pt x="37862" y="6167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5" name="Hình tự do: Hình 34">
              <a:extLst>
                <a:ext uri="{FF2B5EF4-FFF2-40B4-BE49-F238E27FC236}">
                  <a16:creationId xmlns:a16="http://schemas.microsoft.com/office/drawing/2014/main" id="{738945F3-79F1-D777-3155-42803A492D7B}"/>
                </a:ext>
              </a:extLst>
            </p:cNvPr>
            <p:cNvSpPr/>
            <p:nvPr/>
          </p:nvSpPr>
          <p:spPr>
            <a:xfrm>
              <a:off x="4058414" y="1711641"/>
              <a:ext cx="57150" cy="57150"/>
            </a:xfrm>
            <a:custGeom>
              <a:avLst/>
              <a:gdLst>
                <a:gd name="connsiteX0" fmla="*/ 20152 w 57150"/>
                <a:gd name="connsiteY0" fmla="*/ 31582 h 57150"/>
                <a:gd name="connsiteX1" fmla="*/ 22057 w 57150"/>
                <a:gd name="connsiteY1" fmla="*/ 36344 h 57150"/>
                <a:gd name="connsiteX2" fmla="*/ 19199 w 57150"/>
                <a:gd name="connsiteY2" fmla="*/ 52537 h 57150"/>
                <a:gd name="connsiteX3" fmla="*/ 20152 w 57150"/>
                <a:gd name="connsiteY3" fmla="*/ 53489 h 57150"/>
                <a:gd name="connsiteX4" fmla="*/ 31582 w 57150"/>
                <a:gd name="connsiteY4" fmla="*/ 41107 h 57150"/>
                <a:gd name="connsiteX5" fmla="*/ 36344 w 57150"/>
                <a:gd name="connsiteY5" fmla="*/ 39202 h 57150"/>
                <a:gd name="connsiteX6" fmla="*/ 52537 w 57150"/>
                <a:gd name="connsiteY6" fmla="*/ 42059 h 57150"/>
                <a:gd name="connsiteX7" fmla="*/ 53489 w 57150"/>
                <a:gd name="connsiteY7" fmla="*/ 41107 h 57150"/>
                <a:gd name="connsiteX8" fmla="*/ 41107 w 57150"/>
                <a:gd name="connsiteY8" fmla="*/ 29677 h 57150"/>
                <a:gd name="connsiteX9" fmla="*/ 39202 w 57150"/>
                <a:gd name="connsiteY9" fmla="*/ 24914 h 57150"/>
                <a:gd name="connsiteX10" fmla="*/ 42059 w 57150"/>
                <a:gd name="connsiteY10" fmla="*/ 8722 h 57150"/>
                <a:gd name="connsiteX11" fmla="*/ 41107 w 57150"/>
                <a:gd name="connsiteY11" fmla="*/ 7769 h 57150"/>
                <a:gd name="connsiteX12" fmla="*/ 29677 w 57150"/>
                <a:gd name="connsiteY12" fmla="*/ 20152 h 57150"/>
                <a:gd name="connsiteX13" fmla="*/ 24914 w 57150"/>
                <a:gd name="connsiteY13" fmla="*/ 22057 h 57150"/>
                <a:gd name="connsiteX14" fmla="*/ 8722 w 57150"/>
                <a:gd name="connsiteY14" fmla="*/ 19199 h 57150"/>
                <a:gd name="connsiteX15" fmla="*/ 7769 w 57150"/>
                <a:gd name="connsiteY15" fmla="*/ 20152 h 57150"/>
                <a:gd name="connsiteX16" fmla="*/ 20152 w 57150"/>
                <a:gd name="connsiteY16" fmla="*/ 31582 h 57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57150" h="57150">
                  <a:moveTo>
                    <a:pt x="20152" y="31582"/>
                  </a:moveTo>
                  <a:cubicBezTo>
                    <a:pt x="21104" y="32534"/>
                    <a:pt x="22057" y="34439"/>
                    <a:pt x="22057" y="36344"/>
                  </a:cubicBezTo>
                  <a:lnTo>
                    <a:pt x="19199" y="52537"/>
                  </a:lnTo>
                  <a:cubicBezTo>
                    <a:pt x="19199" y="54442"/>
                    <a:pt x="19199" y="54442"/>
                    <a:pt x="20152" y="53489"/>
                  </a:cubicBezTo>
                  <a:lnTo>
                    <a:pt x="31582" y="41107"/>
                  </a:lnTo>
                  <a:cubicBezTo>
                    <a:pt x="32534" y="40154"/>
                    <a:pt x="34439" y="39202"/>
                    <a:pt x="36344" y="39202"/>
                  </a:cubicBezTo>
                  <a:lnTo>
                    <a:pt x="52537" y="42059"/>
                  </a:lnTo>
                  <a:cubicBezTo>
                    <a:pt x="54442" y="42059"/>
                    <a:pt x="54442" y="42059"/>
                    <a:pt x="53489" y="41107"/>
                  </a:cubicBezTo>
                  <a:lnTo>
                    <a:pt x="41107" y="29677"/>
                  </a:lnTo>
                  <a:cubicBezTo>
                    <a:pt x="40154" y="28724"/>
                    <a:pt x="39202" y="26819"/>
                    <a:pt x="39202" y="24914"/>
                  </a:cubicBezTo>
                  <a:lnTo>
                    <a:pt x="42059" y="8722"/>
                  </a:lnTo>
                  <a:cubicBezTo>
                    <a:pt x="42059" y="6817"/>
                    <a:pt x="42059" y="6817"/>
                    <a:pt x="41107" y="7769"/>
                  </a:cubicBezTo>
                  <a:lnTo>
                    <a:pt x="29677" y="20152"/>
                  </a:lnTo>
                  <a:cubicBezTo>
                    <a:pt x="28724" y="21104"/>
                    <a:pt x="26819" y="22057"/>
                    <a:pt x="24914" y="22057"/>
                  </a:cubicBezTo>
                  <a:lnTo>
                    <a:pt x="8722" y="19199"/>
                  </a:lnTo>
                  <a:cubicBezTo>
                    <a:pt x="6817" y="19199"/>
                    <a:pt x="6817" y="19199"/>
                    <a:pt x="7769" y="20152"/>
                  </a:cubicBezTo>
                  <a:lnTo>
                    <a:pt x="20152" y="31582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6" name="Hình tự do: Hình 35">
              <a:extLst>
                <a:ext uri="{FF2B5EF4-FFF2-40B4-BE49-F238E27FC236}">
                  <a16:creationId xmlns:a16="http://schemas.microsoft.com/office/drawing/2014/main" id="{8B91C683-85B3-A928-E7E5-04AF19F372BF}"/>
                </a:ext>
              </a:extLst>
            </p:cNvPr>
            <p:cNvSpPr/>
            <p:nvPr/>
          </p:nvSpPr>
          <p:spPr>
            <a:xfrm>
              <a:off x="4414649" y="1166811"/>
              <a:ext cx="57150" cy="57150"/>
            </a:xfrm>
            <a:custGeom>
              <a:avLst/>
              <a:gdLst>
                <a:gd name="connsiteX0" fmla="*/ 21104 w 57150"/>
                <a:gd name="connsiteY0" fmla="*/ 33487 h 57150"/>
                <a:gd name="connsiteX1" fmla="*/ 23009 w 57150"/>
                <a:gd name="connsiteY1" fmla="*/ 38249 h 57150"/>
                <a:gd name="connsiteX2" fmla="*/ 22057 w 57150"/>
                <a:gd name="connsiteY2" fmla="*/ 54442 h 57150"/>
                <a:gd name="connsiteX3" fmla="*/ 23962 w 57150"/>
                <a:gd name="connsiteY3" fmla="*/ 55394 h 57150"/>
                <a:gd name="connsiteX4" fmla="*/ 33487 w 57150"/>
                <a:gd name="connsiteY4" fmla="*/ 42059 h 57150"/>
                <a:gd name="connsiteX5" fmla="*/ 38249 w 57150"/>
                <a:gd name="connsiteY5" fmla="*/ 40154 h 57150"/>
                <a:gd name="connsiteX6" fmla="*/ 54442 w 57150"/>
                <a:gd name="connsiteY6" fmla="*/ 41107 h 57150"/>
                <a:gd name="connsiteX7" fmla="*/ 55394 w 57150"/>
                <a:gd name="connsiteY7" fmla="*/ 39202 h 57150"/>
                <a:gd name="connsiteX8" fmla="*/ 42059 w 57150"/>
                <a:gd name="connsiteY8" fmla="*/ 29677 h 57150"/>
                <a:gd name="connsiteX9" fmla="*/ 40154 w 57150"/>
                <a:gd name="connsiteY9" fmla="*/ 24914 h 57150"/>
                <a:gd name="connsiteX10" fmla="*/ 41107 w 57150"/>
                <a:gd name="connsiteY10" fmla="*/ 8722 h 57150"/>
                <a:gd name="connsiteX11" fmla="*/ 39202 w 57150"/>
                <a:gd name="connsiteY11" fmla="*/ 7769 h 57150"/>
                <a:gd name="connsiteX12" fmla="*/ 29677 w 57150"/>
                <a:gd name="connsiteY12" fmla="*/ 21104 h 57150"/>
                <a:gd name="connsiteX13" fmla="*/ 24914 w 57150"/>
                <a:gd name="connsiteY13" fmla="*/ 23009 h 57150"/>
                <a:gd name="connsiteX14" fmla="*/ 8722 w 57150"/>
                <a:gd name="connsiteY14" fmla="*/ 22057 h 57150"/>
                <a:gd name="connsiteX15" fmla="*/ 7769 w 57150"/>
                <a:gd name="connsiteY15" fmla="*/ 23962 h 57150"/>
                <a:gd name="connsiteX16" fmla="*/ 21104 w 57150"/>
                <a:gd name="connsiteY16" fmla="*/ 33487 h 57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57150" h="57150">
                  <a:moveTo>
                    <a:pt x="21104" y="33487"/>
                  </a:moveTo>
                  <a:cubicBezTo>
                    <a:pt x="22057" y="34439"/>
                    <a:pt x="23009" y="36344"/>
                    <a:pt x="23009" y="38249"/>
                  </a:cubicBezTo>
                  <a:lnTo>
                    <a:pt x="22057" y="54442"/>
                  </a:lnTo>
                  <a:cubicBezTo>
                    <a:pt x="22057" y="56347"/>
                    <a:pt x="23009" y="56347"/>
                    <a:pt x="23962" y="55394"/>
                  </a:cubicBezTo>
                  <a:lnTo>
                    <a:pt x="33487" y="42059"/>
                  </a:lnTo>
                  <a:cubicBezTo>
                    <a:pt x="34439" y="41107"/>
                    <a:pt x="36344" y="40154"/>
                    <a:pt x="38249" y="40154"/>
                  </a:cubicBezTo>
                  <a:lnTo>
                    <a:pt x="54442" y="41107"/>
                  </a:lnTo>
                  <a:cubicBezTo>
                    <a:pt x="56347" y="41107"/>
                    <a:pt x="56347" y="40154"/>
                    <a:pt x="55394" y="39202"/>
                  </a:cubicBezTo>
                  <a:lnTo>
                    <a:pt x="42059" y="29677"/>
                  </a:lnTo>
                  <a:cubicBezTo>
                    <a:pt x="41107" y="28724"/>
                    <a:pt x="40154" y="26819"/>
                    <a:pt x="40154" y="24914"/>
                  </a:cubicBezTo>
                  <a:lnTo>
                    <a:pt x="41107" y="8722"/>
                  </a:lnTo>
                  <a:cubicBezTo>
                    <a:pt x="41107" y="6817"/>
                    <a:pt x="40154" y="6817"/>
                    <a:pt x="39202" y="7769"/>
                  </a:cubicBezTo>
                  <a:lnTo>
                    <a:pt x="29677" y="21104"/>
                  </a:lnTo>
                  <a:cubicBezTo>
                    <a:pt x="28724" y="22057"/>
                    <a:pt x="26819" y="23009"/>
                    <a:pt x="24914" y="23009"/>
                  </a:cubicBezTo>
                  <a:lnTo>
                    <a:pt x="8722" y="22057"/>
                  </a:lnTo>
                  <a:cubicBezTo>
                    <a:pt x="6817" y="22057"/>
                    <a:pt x="6817" y="23009"/>
                    <a:pt x="7769" y="23962"/>
                  </a:cubicBezTo>
                  <a:lnTo>
                    <a:pt x="21104" y="33487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7" name="Hình tự do: Hình 36">
              <a:extLst>
                <a:ext uri="{FF2B5EF4-FFF2-40B4-BE49-F238E27FC236}">
                  <a16:creationId xmlns:a16="http://schemas.microsoft.com/office/drawing/2014/main" id="{1EEF27D3-BBFC-D6FB-249F-25B611F7A988}"/>
                </a:ext>
              </a:extLst>
            </p:cNvPr>
            <p:cNvSpPr/>
            <p:nvPr/>
          </p:nvSpPr>
          <p:spPr>
            <a:xfrm>
              <a:off x="3573591" y="1543049"/>
              <a:ext cx="57150" cy="57150"/>
            </a:xfrm>
            <a:custGeom>
              <a:avLst/>
              <a:gdLst>
                <a:gd name="connsiteX0" fmla="*/ 24914 w 57150"/>
                <a:gd name="connsiteY0" fmla="*/ 39202 h 57150"/>
                <a:gd name="connsiteX1" fmla="*/ 29677 w 57150"/>
                <a:gd name="connsiteY1" fmla="*/ 41107 h 57150"/>
                <a:gd name="connsiteX2" fmla="*/ 40154 w 57150"/>
                <a:gd name="connsiteY2" fmla="*/ 53489 h 57150"/>
                <a:gd name="connsiteX3" fmla="*/ 41107 w 57150"/>
                <a:gd name="connsiteY3" fmla="*/ 52537 h 57150"/>
                <a:gd name="connsiteX4" fmla="*/ 39202 w 57150"/>
                <a:gd name="connsiteY4" fmla="*/ 36344 h 57150"/>
                <a:gd name="connsiteX5" fmla="*/ 41107 w 57150"/>
                <a:gd name="connsiteY5" fmla="*/ 31582 h 57150"/>
                <a:gd name="connsiteX6" fmla="*/ 53489 w 57150"/>
                <a:gd name="connsiteY6" fmla="*/ 21104 h 57150"/>
                <a:gd name="connsiteX7" fmla="*/ 52537 w 57150"/>
                <a:gd name="connsiteY7" fmla="*/ 20152 h 57150"/>
                <a:gd name="connsiteX8" fmla="*/ 36344 w 57150"/>
                <a:gd name="connsiteY8" fmla="*/ 23009 h 57150"/>
                <a:gd name="connsiteX9" fmla="*/ 31582 w 57150"/>
                <a:gd name="connsiteY9" fmla="*/ 21104 h 57150"/>
                <a:gd name="connsiteX10" fmla="*/ 21104 w 57150"/>
                <a:gd name="connsiteY10" fmla="*/ 7769 h 57150"/>
                <a:gd name="connsiteX11" fmla="*/ 20152 w 57150"/>
                <a:gd name="connsiteY11" fmla="*/ 8722 h 57150"/>
                <a:gd name="connsiteX12" fmla="*/ 22057 w 57150"/>
                <a:gd name="connsiteY12" fmla="*/ 24914 h 57150"/>
                <a:gd name="connsiteX13" fmla="*/ 20152 w 57150"/>
                <a:gd name="connsiteY13" fmla="*/ 29677 h 57150"/>
                <a:gd name="connsiteX14" fmla="*/ 7769 w 57150"/>
                <a:gd name="connsiteY14" fmla="*/ 40154 h 57150"/>
                <a:gd name="connsiteX15" fmla="*/ 8722 w 57150"/>
                <a:gd name="connsiteY15" fmla="*/ 41107 h 57150"/>
                <a:gd name="connsiteX16" fmla="*/ 24914 w 57150"/>
                <a:gd name="connsiteY16" fmla="*/ 39202 h 57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57150" h="57150">
                  <a:moveTo>
                    <a:pt x="24914" y="39202"/>
                  </a:moveTo>
                  <a:cubicBezTo>
                    <a:pt x="26819" y="39202"/>
                    <a:pt x="28724" y="40154"/>
                    <a:pt x="29677" y="41107"/>
                  </a:cubicBezTo>
                  <a:lnTo>
                    <a:pt x="40154" y="53489"/>
                  </a:lnTo>
                  <a:cubicBezTo>
                    <a:pt x="41107" y="54442"/>
                    <a:pt x="42059" y="54442"/>
                    <a:pt x="41107" y="52537"/>
                  </a:cubicBezTo>
                  <a:lnTo>
                    <a:pt x="39202" y="36344"/>
                  </a:lnTo>
                  <a:cubicBezTo>
                    <a:pt x="39202" y="34439"/>
                    <a:pt x="40154" y="32534"/>
                    <a:pt x="41107" y="31582"/>
                  </a:cubicBezTo>
                  <a:lnTo>
                    <a:pt x="53489" y="21104"/>
                  </a:lnTo>
                  <a:cubicBezTo>
                    <a:pt x="54442" y="20152"/>
                    <a:pt x="54442" y="19199"/>
                    <a:pt x="52537" y="20152"/>
                  </a:cubicBezTo>
                  <a:lnTo>
                    <a:pt x="36344" y="23009"/>
                  </a:lnTo>
                  <a:cubicBezTo>
                    <a:pt x="34439" y="23009"/>
                    <a:pt x="32534" y="22057"/>
                    <a:pt x="31582" y="21104"/>
                  </a:cubicBezTo>
                  <a:lnTo>
                    <a:pt x="21104" y="7769"/>
                  </a:lnTo>
                  <a:cubicBezTo>
                    <a:pt x="20152" y="6817"/>
                    <a:pt x="19199" y="6817"/>
                    <a:pt x="20152" y="8722"/>
                  </a:cubicBezTo>
                  <a:lnTo>
                    <a:pt x="22057" y="24914"/>
                  </a:lnTo>
                  <a:cubicBezTo>
                    <a:pt x="22057" y="26819"/>
                    <a:pt x="21104" y="28724"/>
                    <a:pt x="20152" y="29677"/>
                  </a:cubicBezTo>
                  <a:lnTo>
                    <a:pt x="7769" y="40154"/>
                  </a:lnTo>
                  <a:cubicBezTo>
                    <a:pt x="6817" y="41107"/>
                    <a:pt x="6817" y="42059"/>
                    <a:pt x="8722" y="41107"/>
                  </a:cubicBezTo>
                  <a:lnTo>
                    <a:pt x="24914" y="39202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8" name="Hình tự do: Hình 37">
              <a:extLst>
                <a:ext uri="{FF2B5EF4-FFF2-40B4-BE49-F238E27FC236}">
                  <a16:creationId xmlns:a16="http://schemas.microsoft.com/office/drawing/2014/main" id="{44BFA176-BD9C-23D2-B9E0-D018DACECA7E}"/>
                </a:ext>
              </a:extLst>
            </p:cNvPr>
            <p:cNvSpPr/>
            <p:nvPr/>
          </p:nvSpPr>
          <p:spPr>
            <a:xfrm>
              <a:off x="4385323" y="1132723"/>
              <a:ext cx="28575" cy="28575"/>
            </a:xfrm>
            <a:custGeom>
              <a:avLst/>
              <a:gdLst>
                <a:gd name="connsiteX0" fmla="*/ 15187 w 28575"/>
                <a:gd name="connsiteY0" fmla="*/ 21855 h 28575"/>
                <a:gd name="connsiteX1" fmla="*/ 17092 w 28575"/>
                <a:gd name="connsiteY1" fmla="*/ 22807 h 28575"/>
                <a:gd name="connsiteX2" fmla="*/ 21855 w 28575"/>
                <a:gd name="connsiteY2" fmla="*/ 28522 h 28575"/>
                <a:gd name="connsiteX3" fmla="*/ 22807 w 28575"/>
                <a:gd name="connsiteY3" fmla="*/ 28522 h 28575"/>
                <a:gd name="connsiteX4" fmla="*/ 21855 w 28575"/>
                <a:gd name="connsiteY4" fmla="*/ 20902 h 28575"/>
                <a:gd name="connsiteX5" fmla="*/ 22807 w 28575"/>
                <a:gd name="connsiteY5" fmla="*/ 18997 h 28575"/>
                <a:gd name="connsiteX6" fmla="*/ 28522 w 28575"/>
                <a:gd name="connsiteY6" fmla="*/ 14235 h 28575"/>
                <a:gd name="connsiteX7" fmla="*/ 28522 w 28575"/>
                <a:gd name="connsiteY7" fmla="*/ 13282 h 28575"/>
                <a:gd name="connsiteX8" fmla="*/ 20902 w 28575"/>
                <a:gd name="connsiteY8" fmla="*/ 14235 h 28575"/>
                <a:gd name="connsiteX9" fmla="*/ 18997 w 28575"/>
                <a:gd name="connsiteY9" fmla="*/ 13282 h 28575"/>
                <a:gd name="connsiteX10" fmla="*/ 14235 w 28575"/>
                <a:gd name="connsiteY10" fmla="*/ 7567 h 28575"/>
                <a:gd name="connsiteX11" fmla="*/ 13282 w 28575"/>
                <a:gd name="connsiteY11" fmla="*/ 7567 h 28575"/>
                <a:gd name="connsiteX12" fmla="*/ 14235 w 28575"/>
                <a:gd name="connsiteY12" fmla="*/ 15187 h 28575"/>
                <a:gd name="connsiteX13" fmla="*/ 13282 w 28575"/>
                <a:gd name="connsiteY13" fmla="*/ 17092 h 28575"/>
                <a:gd name="connsiteX14" fmla="*/ 7567 w 28575"/>
                <a:gd name="connsiteY14" fmla="*/ 21855 h 28575"/>
                <a:gd name="connsiteX15" fmla="*/ 7567 w 28575"/>
                <a:gd name="connsiteY15" fmla="*/ 22807 h 28575"/>
                <a:gd name="connsiteX16" fmla="*/ 15187 w 28575"/>
                <a:gd name="connsiteY16" fmla="*/ 21855 h 28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8575" h="28575">
                  <a:moveTo>
                    <a:pt x="15187" y="21855"/>
                  </a:moveTo>
                  <a:cubicBezTo>
                    <a:pt x="16140" y="21855"/>
                    <a:pt x="17092" y="21855"/>
                    <a:pt x="17092" y="22807"/>
                  </a:cubicBezTo>
                  <a:lnTo>
                    <a:pt x="21855" y="28522"/>
                  </a:lnTo>
                  <a:cubicBezTo>
                    <a:pt x="21855" y="29475"/>
                    <a:pt x="22807" y="28522"/>
                    <a:pt x="22807" y="28522"/>
                  </a:cubicBezTo>
                  <a:lnTo>
                    <a:pt x="21855" y="20902"/>
                  </a:lnTo>
                  <a:cubicBezTo>
                    <a:pt x="21855" y="19950"/>
                    <a:pt x="21855" y="18997"/>
                    <a:pt x="22807" y="18997"/>
                  </a:cubicBezTo>
                  <a:lnTo>
                    <a:pt x="28522" y="14235"/>
                  </a:lnTo>
                  <a:cubicBezTo>
                    <a:pt x="29475" y="14235"/>
                    <a:pt x="28522" y="13282"/>
                    <a:pt x="28522" y="13282"/>
                  </a:cubicBezTo>
                  <a:lnTo>
                    <a:pt x="20902" y="14235"/>
                  </a:lnTo>
                  <a:cubicBezTo>
                    <a:pt x="19950" y="14235"/>
                    <a:pt x="18997" y="14235"/>
                    <a:pt x="18997" y="13282"/>
                  </a:cubicBezTo>
                  <a:lnTo>
                    <a:pt x="14235" y="7567"/>
                  </a:lnTo>
                  <a:cubicBezTo>
                    <a:pt x="14235" y="6615"/>
                    <a:pt x="13282" y="7567"/>
                    <a:pt x="13282" y="7567"/>
                  </a:cubicBezTo>
                  <a:lnTo>
                    <a:pt x="14235" y="15187"/>
                  </a:lnTo>
                  <a:cubicBezTo>
                    <a:pt x="14235" y="16140"/>
                    <a:pt x="14235" y="17092"/>
                    <a:pt x="13282" y="17092"/>
                  </a:cubicBezTo>
                  <a:lnTo>
                    <a:pt x="7567" y="21855"/>
                  </a:lnTo>
                  <a:cubicBezTo>
                    <a:pt x="6615" y="21855"/>
                    <a:pt x="7567" y="22807"/>
                    <a:pt x="7567" y="22807"/>
                  </a:cubicBezTo>
                  <a:lnTo>
                    <a:pt x="15187" y="21855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9" name="Hình tự do: Hình 38">
              <a:extLst>
                <a:ext uri="{FF2B5EF4-FFF2-40B4-BE49-F238E27FC236}">
                  <a16:creationId xmlns:a16="http://schemas.microsoft.com/office/drawing/2014/main" id="{F29F593A-D137-C6FF-334C-BFC46B98C0CD}"/>
                </a:ext>
              </a:extLst>
            </p:cNvPr>
            <p:cNvSpPr/>
            <p:nvPr/>
          </p:nvSpPr>
          <p:spPr>
            <a:xfrm>
              <a:off x="4136293" y="1035142"/>
              <a:ext cx="142875" cy="142875"/>
            </a:xfrm>
            <a:custGeom>
              <a:avLst/>
              <a:gdLst>
                <a:gd name="connsiteX0" fmla="*/ 136582 w 142875"/>
                <a:gd name="connsiteY0" fmla="*/ 7403 h 142875"/>
                <a:gd name="connsiteX1" fmla="*/ 46095 w 142875"/>
                <a:gd name="connsiteY1" fmla="*/ 20739 h 142875"/>
                <a:gd name="connsiteX2" fmla="*/ 43237 w 142875"/>
                <a:gd name="connsiteY2" fmla="*/ 23596 h 142875"/>
                <a:gd name="connsiteX3" fmla="*/ 43237 w 142875"/>
                <a:gd name="connsiteY3" fmla="*/ 102653 h 142875"/>
                <a:gd name="connsiteX4" fmla="*/ 35617 w 142875"/>
                <a:gd name="connsiteY4" fmla="*/ 100748 h 142875"/>
                <a:gd name="connsiteX5" fmla="*/ 20377 w 142875"/>
                <a:gd name="connsiteY5" fmla="*/ 104558 h 142875"/>
                <a:gd name="connsiteX6" fmla="*/ 8947 w 142875"/>
                <a:gd name="connsiteY6" fmla="*/ 115989 h 142875"/>
                <a:gd name="connsiteX7" fmla="*/ 8947 w 142875"/>
                <a:gd name="connsiteY7" fmla="*/ 129323 h 142875"/>
                <a:gd name="connsiteX8" fmla="*/ 21330 w 142875"/>
                <a:gd name="connsiteY8" fmla="*/ 135991 h 142875"/>
                <a:gd name="connsiteX9" fmla="*/ 36570 w 142875"/>
                <a:gd name="connsiteY9" fmla="*/ 132181 h 142875"/>
                <a:gd name="connsiteX10" fmla="*/ 48000 w 142875"/>
                <a:gd name="connsiteY10" fmla="*/ 120751 h 142875"/>
                <a:gd name="connsiteX11" fmla="*/ 49905 w 142875"/>
                <a:gd name="connsiteY11" fmla="*/ 112178 h 142875"/>
                <a:gd name="connsiteX12" fmla="*/ 49905 w 142875"/>
                <a:gd name="connsiteY12" fmla="*/ 55028 h 142875"/>
                <a:gd name="connsiteX13" fmla="*/ 133725 w 142875"/>
                <a:gd name="connsiteY13" fmla="*/ 42646 h 142875"/>
                <a:gd name="connsiteX14" fmla="*/ 133725 w 142875"/>
                <a:gd name="connsiteY14" fmla="*/ 88366 h 142875"/>
                <a:gd name="connsiteX15" fmla="*/ 126105 w 142875"/>
                <a:gd name="connsiteY15" fmla="*/ 86461 h 142875"/>
                <a:gd name="connsiteX16" fmla="*/ 110865 w 142875"/>
                <a:gd name="connsiteY16" fmla="*/ 90271 h 142875"/>
                <a:gd name="connsiteX17" fmla="*/ 99435 w 142875"/>
                <a:gd name="connsiteY17" fmla="*/ 101701 h 142875"/>
                <a:gd name="connsiteX18" fmla="*/ 99435 w 142875"/>
                <a:gd name="connsiteY18" fmla="*/ 115036 h 142875"/>
                <a:gd name="connsiteX19" fmla="*/ 111817 w 142875"/>
                <a:gd name="connsiteY19" fmla="*/ 121703 h 142875"/>
                <a:gd name="connsiteX20" fmla="*/ 127057 w 142875"/>
                <a:gd name="connsiteY20" fmla="*/ 117893 h 142875"/>
                <a:gd name="connsiteX21" fmla="*/ 138487 w 142875"/>
                <a:gd name="connsiteY21" fmla="*/ 106464 h 142875"/>
                <a:gd name="connsiteX22" fmla="*/ 140392 w 142875"/>
                <a:gd name="connsiteY22" fmla="*/ 97891 h 142875"/>
                <a:gd name="connsiteX23" fmla="*/ 140392 w 142875"/>
                <a:gd name="connsiteY23" fmla="*/ 9308 h 142875"/>
                <a:gd name="connsiteX24" fmla="*/ 136582 w 142875"/>
                <a:gd name="connsiteY24" fmla="*/ 7403 h 142875"/>
                <a:gd name="connsiteX25" fmla="*/ 136582 w 142875"/>
                <a:gd name="connsiteY25" fmla="*/ 7403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142875" h="142875">
                  <a:moveTo>
                    <a:pt x="136582" y="7403"/>
                  </a:moveTo>
                  <a:lnTo>
                    <a:pt x="46095" y="20739"/>
                  </a:lnTo>
                  <a:cubicBezTo>
                    <a:pt x="44190" y="20739"/>
                    <a:pt x="43237" y="22643"/>
                    <a:pt x="43237" y="23596"/>
                  </a:cubicBezTo>
                  <a:cubicBezTo>
                    <a:pt x="43237" y="50266"/>
                    <a:pt x="43237" y="75983"/>
                    <a:pt x="43237" y="102653"/>
                  </a:cubicBezTo>
                  <a:cubicBezTo>
                    <a:pt x="41332" y="101701"/>
                    <a:pt x="38475" y="100748"/>
                    <a:pt x="35617" y="100748"/>
                  </a:cubicBezTo>
                  <a:cubicBezTo>
                    <a:pt x="30855" y="100748"/>
                    <a:pt x="25140" y="101701"/>
                    <a:pt x="20377" y="104558"/>
                  </a:cubicBezTo>
                  <a:cubicBezTo>
                    <a:pt x="15615" y="107416"/>
                    <a:pt x="11805" y="111226"/>
                    <a:pt x="8947" y="115989"/>
                  </a:cubicBezTo>
                  <a:cubicBezTo>
                    <a:pt x="7042" y="120751"/>
                    <a:pt x="6090" y="125514"/>
                    <a:pt x="8947" y="129323"/>
                  </a:cubicBezTo>
                  <a:cubicBezTo>
                    <a:pt x="11805" y="133133"/>
                    <a:pt x="15615" y="135991"/>
                    <a:pt x="21330" y="135991"/>
                  </a:cubicBezTo>
                  <a:cubicBezTo>
                    <a:pt x="26092" y="135991"/>
                    <a:pt x="31807" y="135039"/>
                    <a:pt x="36570" y="132181"/>
                  </a:cubicBezTo>
                  <a:cubicBezTo>
                    <a:pt x="41332" y="129323"/>
                    <a:pt x="45142" y="125514"/>
                    <a:pt x="48000" y="120751"/>
                  </a:cubicBezTo>
                  <a:cubicBezTo>
                    <a:pt x="48952" y="117893"/>
                    <a:pt x="49905" y="115036"/>
                    <a:pt x="49905" y="112178"/>
                  </a:cubicBezTo>
                  <a:lnTo>
                    <a:pt x="49905" y="55028"/>
                  </a:lnTo>
                  <a:lnTo>
                    <a:pt x="133725" y="42646"/>
                  </a:lnTo>
                  <a:lnTo>
                    <a:pt x="133725" y="88366"/>
                  </a:lnTo>
                  <a:cubicBezTo>
                    <a:pt x="131820" y="87414"/>
                    <a:pt x="128962" y="86461"/>
                    <a:pt x="126105" y="86461"/>
                  </a:cubicBezTo>
                  <a:cubicBezTo>
                    <a:pt x="121342" y="86461"/>
                    <a:pt x="115627" y="87414"/>
                    <a:pt x="110865" y="90271"/>
                  </a:cubicBezTo>
                  <a:cubicBezTo>
                    <a:pt x="106102" y="93128"/>
                    <a:pt x="102292" y="96939"/>
                    <a:pt x="99435" y="101701"/>
                  </a:cubicBezTo>
                  <a:cubicBezTo>
                    <a:pt x="97530" y="106464"/>
                    <a:pt x="96577" y="111226"/>
                    <a:pt x="99435" y="115036"/>
                  </a:cubicBezTo>
                  <a:cubicBezTo>
                    <a:pt x="102292" y="118846"/>
                    <a:pt x="106102" y="121703"/>
                    <a:pt x="111817" y="121703"/>
                  </a:cubicBezTo>
                  <a:cubicBezTo>
                    <a:pt x="116580" y="121703"/>
                    <a:pt x="122295" y="120751"/>
                    <a:pt x="127057" y="117893"/>
                  </a:cubicBezTo>
                  <a:cubicBezTo>
                    <a:pt x="131820" y="115036"/>
                    <a:pt x="135630" y="111226"/>
                    <a:pt x="138487" y="106464"/>
                  </a:cubicBezTo>
                  <a:cubicBezTo>
                    <a:pt x="139440" y="103606"/>
                    <a:pt x="140392" y="100748"/>
                    <a:pt x="140392" y="97891"/>
                  </a:cubicBezTo>
                  <a:cubicBezTo>
                    <a:pt x="140392" y="68364"/>
                    <a:pt x="140392" y="38836"/>
                    <a:pt x="140392" y="9308"/>
                  </a:cubicBezTo>
                  <a:cubicBezTo>
                    <a:pt x="139440" y="8356"/>
                    <a:pt x="137535" y="6451"/>
                    <a:pt x="136582" y="7403"/>
                  </a:cubicBezTo>
                  <a:lnTo>
                    <a:pt x="136582" y="7403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416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D702BD19-E095-479D-2DA5-3A1AB90F5F02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9708" y="2050187"/>
            <a:ext cx="6100763" cy="7043738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F395A689-BF13-393F-F412-AE86302C6AAD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60470" y="607149"/>
            <a:ext cx="4043363" cy="8486775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E3FBFE12-0438-C463-DC46-0BE58063FF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1307" y="2050187"/>
            <a:ext cx="4368059" cy="5941080"/>
          </a:xfrm>
          <a:prstGeom prst="rect">
            <a:avLst/>
          </a:prstGeom>
        </p:spPr>
      </p:pic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A1EFAE50-9473-A4B8-7415-733424ED3A93}"/>
              </a:ext>
            </a:extLst>
          </p:cNvPr>
          <p:cNvSpPr/>
          <p:nvPr/>
        </p:nvSpPr>
        <p:spPr>
          <a:xfrm>
            <a:off x="15495707" y="2321290"/>
            <a:ext cx="772886" cy="692498"/>
          </a:xfrm>
          <a:prstGeom prst="roundRect">
            <a:avLst/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3300" dirty="0">
                <a:solidFill>
                  <a:prstClr val="black"/>
                </a:solidFill>
                <a:latin typeface="Arial"/>
              </a:rPr>
              <a:t>Đ</a:t>
            </a: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64CCFF15-9215-AE79-C2B0-B2AB23A5AB8A}"/>
              </a:ext>
            </a:extLst>
          </p:cNvPr>
          <p:cNvSpPr/>
          <p:nvPr/>
        </p:nvSpPr>
        <p:spPr>
          <a:xfrm>
            <a:off x="15529265" y="3256975"/>
            <a:ext cx="772886" cy="692498"/>
          </a:xfrm>
          <a:prstGeom prst="roundRect">
            <a:avLst/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3300" dirty="0">
                <a:solidFill>
                  <a:prstClr val="black"/>
                </a:solidFill>
                <a:latin typeface="Arial"/>
              </a:rPr>
              <a:t>S</a:t>
            </a:r>
          </a:p>
        </p:txBody>
      </p:sp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id="{57B5CBD0-6C1F-7EA9-6BBA-FC22B394F07C}"/>
              </a:ext>
            </a:extLst>
          </p:cNvPr>
          <p:cNvSpPr/>
          <p:nvPr/>
        </p:nvSpPr>
        <p:spPr>
          <a:xfrm>
            <a:off x="15529264" y="5231591"/>
            <a:ext cx="772886" cy="692498"/>
          </a:xfrm>
          <a:prstGeom prst="roundRect">
            <a:avLst/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3300" dirty="0">
                <a:solidFill>
                  <a:prstClr val="black"/>
                </a:solidFill>
                <a:latin typeface="Arial"/>
              </a:rPr>
              <a:t>Đ</a:t>
            </a:r>
          </a:p>
        </p:txBody>
      </p:sp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id="{372B5461-2882-BFEE-61B7-B2EF0462A5E0}"/>
              </a:ext>
            </a:extLst>
          </p:cNvPr>
          <p:cNvSpPr/>
          <p:nvPr/>
        </p:nvSpPr>
        <p:spPr>
          <a:xfrm>
            <a:off x="15529264" y="6502231"/>
            <a:ext cx="772886" cy="692498"/>
          </a:xfrm>
          <a:prstGeom prst="roundRect">
            <a:avLst/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3300" dirty="0">
                <a:solidFill>
                  <a:prstClr val="black"/>
                </a:solidFill>
                <a:latin typeface="Arial"/>
              </a:rPr>
              <a:t>Đ</a:t>
            </a:r>
          </a:p>
        </p:txBody>
      </p:sp>
      <p:sp>
        <p:nvSpPr>
          <p:cNvPr id="13" name="Hình chữ nhật: Góc Tròn 12">
            <a:extLst>
              <a:ext uri="{FF2B5EF4-FFF2-40B4-BE49-F238E27FC236}">
                <a16:creationId xmlns:a16="http://schemas.microsoft.com/office/drawing/2014/main" id="{F86EDA5C-3D8C-0478-0BBD-06ECF27431FC}"/>
              </a:ext>
            </a:extLst>
          </p:cNvPr>
          <p:cNvSpPr/>
          <p:nvPr/>
        </p:nvSpPr>
        <p:spPr>
          <a:xfrm>
            <a:off x="15529264" y="4270487"/>
            <a:ext cx="772886" cy="692498"/>
          </a:xfrm>
          <a:prstGeom prst="roundRect">
            <a:avLst/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3300" dirty="0">
                <a:solidFill>
                  <a:prstClr val="black"/>
                </a:solidFill>
                <a:latin typeface="Arial"/>
              </a:rPr>
              <a:t>Đ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5852F7AD-43A3-3FF9-774A-2629E6A94628}"/>
              </a:ext>
            </a:extLst>
          </p:cNvPr>
          <p:cNvSpPr/>
          <p:nvPr/>
        </p:nvSpPr>
        <p:spPr>
          <a:xfrm>
            <a:off x="15529264" y="7965712"/>
            <a:ext cx="772886" cy="692498"/>
          </a:xfrm>
          <a:prstGeom prst="roundRect">
            <a:avLst/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3300" dirty="0">
                <a:solidFill>
                  <a:prstClr val="black"/>
                </a:solidFill>
                <a:latin typeface="Arial"/>
              </a:rPr>
              <a:t>Đ</a:t>
            </a:r>
          </a:p>
        </p:txBody>
      </p:sp>
      <p:grpSp>
        <p:nvGrpSpPr>
          <p:cNvPr id="16" name="Nhóm 15">
            <a:extLst>
              <a:ext uri="{FF2B5EF4-FFF2-40B4-BE49-F238E27FC236}">
                <a16:creationId xmlns:a16="http://schemas.microsoft.com/office/drawing/2014/main" id="{A8AD592B-71EA-D596-0A0F-F80DCFD974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ChangeAspect="1"/>
          </p:cNvGrpSpPr>
          <p:nvPr/>
        </p:nvGrpSpPr>
        <p:grpSpPr>
          <a:xfrm rot="684357">
            <a:off x="5847150" y="373299"/>
            <a:ext cx="1828800" cy="1371600"/>
            <a:chOff x="3403719" y="943599"/>
            <a:chExt cx="1219200" cy="914400"/>
          </a:xfrm>
        </p:grpSpPr>
        <p:sp>
          <p:nvSpPr>
            <p:cNvPr id="17" name="Hình tự do: Hình 16">
              <a:extLst>
                <a:ext uri="{FF2B5EF4-FFF2-40B4-BE49-F238E27FC236}">
                  <a16:creationId xmlns:a16="http://schemas.microsoft.com/office/drawing/2014/main" id="{8584A7AB-1752-4AD8-9C0A-C4A73D8E6791}"/>
                </a:ext>
              </a:extLst>
            </p:cNvPr>
            <p:cNvSpPr/>
            <p:nvPr/>
          </p:nvSpPr>
          <p:spPr>
            <a:xfrm>
              <a:off x="3403719" y="943599"/>
              <a:ext cx="1219200" cy="914400"/>
            </a:xfrm>
            <a:custGeom>
              <a:avLst/>
              <a:gdLst>
                <a:gd name="connsiteX0" fmla="*/ 1126331 w 1219200"/>
                <a:gd name="connsiteY0" fmla="*/ 260509 h 914400"/>
                <a:gd name="connsiteX1" fmla="*/ 1126331 w 1219200"/>
                <a:gd name="connsiteY1" fmla="*/ 215741 h 914400"/>
                <a:gd name="connsiteX2" fmla="*/ 1012984 w 1219200"/>
                <a:gd name="connsiteY2" fmla="*/ 101441 h 914400"/>
                <a:gd name="connsiteX3" fmla="*/ 955834 w 1219200"/>
                <a:gd name="connsiteY3" fmla="*/ 101441 h 914400"/>
                <a:gd name="connsiteX4" fmla="*/ 612934 w 1219200"/>
                <a:gd name="connsiteY4" fmla="*/ 7144 h 914400"/>
                <a:gd name="connsiteX5" fmla="*/ 268129 w 1219200"/>
                <a:gd name="connsiteY5" fmla="*/ 101441 h 914400"/>
                <a:gd name="connsiteX6" fmla="*/ 210979 w 1219200"/>
                <a:gd name="connsiteY6" fmla="*/ 101441 h 914400"/>
                <a:gd name="connsiteX7" fmla="*/ 97631 w 1219200"/>
                <a:gd name="connsiteY7" fmla="*/ 215741 h 914400"/>
                <a:gd name="connsiteX8" fmla="*/ 97631 w 1219200"/>
                <a:gd name="connsiteY8" fmla="*/ 260509 h 914400"/>
                <a:gd name="connsiteX9" fmla="*/ 7144 w 1219200"/>
                <a:gd name="connsiteY9" fmla="*/ 461486 h 914400"/>
                <a:gd name="connsiteX10" fmla="*/ 98584 w 1219200"/>
                <a:gd name="connsiteY10" fmla="*/ 662464 h 914400"/>
                <a:gd name="connsiteX11" fmla="*/ 98584 w 1219200"/>
                <a:gd name="connsiteY11" fmla="*/ 707231 h 914400"/>
                <a:gd name="connsiteX12" fmla="*/ 211931 w 1219200"/>
                <a:gd name="connsiteY12" fmla="*/ 821531 h 914400"/>
                <a:gd name="connsiteX13" fmla="*/ 269081 w 1219200"/>
                <a:gd name="connsiteY13" fmla="*/ 821531 h 914400"/>
                <a:gd name="connsiteX14" fmla="*/ 612934 w 1219200"/>
                <a:gd name="connsiteY14" fmla="*/ 915829 h 914400"/>
                <a:gd name="connsiteX15" fmla="*/ 956786 w 1219200"/>
                <a:gd name="connsiteY15" fmla="*/ 821531 h 914400"/>
                <a:gd name="connsiteX16" fmla="*/ 1013936 w 1219200"/>
                <a:gd name="connsiteY16" fmla="*/ 821531 h 914400"/>
                <a:gd name="connsiteX17" fmla="*/ 1127284 w 1219200"/>
                <a:gd name="connsiteY17" fmla="*/ 707231 h 914400"/>
                <a:gd name="connsiteX18" fmla="*/ 1127284 w 1219200"/>
                <a:gd name="connsiteY18" fmla="*/ 662464 h 914400"/>
                <a:gd name="connsiteX19" fmla="*/ 1218724 w 1219200"/>
                <a:gd name="connsiteY19" fmla="*/ 461486 h 914400"/>
                <a:gd name="connsiteX20" fmla="*/ 1126331 w 1219200"/>
                <a:gd name="connsiteY20" fmla="*/ 260509 h 91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1219200" h="914400">
                  <a:moveTo>
                    <a:pt x="1126331" y="260509"/>
                  </a:moveTo>
                  <a:lnTo>
                    <a:pt x="1126331" y="215741"/>
                  </a:lnTo>
                  <a:cubicBezTo>
                    <a:pt x="1069181" y="201454"/>
                    <a:pt x="1027271" y="160496"/>
                    <a:pt x="1012984" y="101441"/>
                  </a:cubicBezTo>
                  <a:lnTo>
                    <a:pt x="955834" y="101441"/>
                  </a:lnTo>
                  <a:cubicBezTo>
                    <a:pt x="873919" y="41434"/>
                    <a:pt x="724376" y="7144"/>
                    <a:pt x="612934" y="7144"/>
                  </a:cubicBezTo>
                  <a:cubicBezTo>
                    <a:pt x="500539" y="7144"/>
                    <a:pt x="350996" y="41434"/>
                    <a:pt x="268129" y="101441"/>
                  </a:cubicBezTo>
                  <a:lnTo>
                    <a:pt x="210979" y="101441"/>
                  </a:lnTo>
                  <a:cubicBezTo>
                    <a:pt x="196691" y="160496"/>
                    <a:pt x="154781" y="201454"/>
                    <a:pt x="97631" y="215741"/>
                  </a:cubicBezTo>
                  <a:lnTo>
                    <a:pt x="97631" y="260509"/>
                  </a:lnTo>
                  <a:cubicBezTo>
                    <a:pt x="34766" y="302419"/>
                    <a:pt x="7144" y="392906"/>
                    <a:pt x="7144" y="461486"/>
                  </a:cubicBezTo>
                  <a:cubicBezTo>
                    <a:pt x="7144" y="530066"/>
                    <a:pt x="34766" y="620554"/>
                    <a:pt x="98584" y="662464"/>
                  </a:cubicBezTo>
                  <a:lnTo>
                    <a:pt x="98584" y="707231"/>
                  </a:lnTo>
                  <a:cubicBezTo>
                    <a:pt x="155734" y="721519"/>
                    <a:pt x="197644" y="762476"/>
                    <a:pt x="211931" y="821531"/>
                  </a:cubicBezTo>
                  <a:lnTo>
                    <a:pt x="269081" y="821531"/>
                  </a:lnTo>
                  <a:cubicBezTo>
                    <a:pt x="350996" y="881539"/>
                    <a:pt x="500539" y="915829"/>
                    <a:pt x="612934" y="915829"/>
                  </a:cubicBezTo>
                  <a:cubicBezTo>
                    <a:pt x="725329" y="915829"/>
                    <a:pt x="873919" y="881539"/>
                    <a:pt x="956786" y="821531"/>
                  </a:cubicBezTo>
                  <a:lnTo>
                    <a:pt x="1013936" y="821531"/>
                  </a:lnTo>
                  <a:cubicBezTo>
                    <a:pt x="1028224" y="762476"/>
                    <a:pt x="1070134" y="721519"/>
                    <a:pt x="1127284" y="707231"/>
                  </a:cubicBezTo>
                  <a:lnTo>
                    <a:pt x="1127284" y="662464"/>
                  </a:lnTo>
                  <a:cubicBezTo>
                    <a:pt x="1191101" y="620554"/>
                    <a:pt x="1218724" y="530066"/>
                    <a:pt x="1218724" y="461486"/>
                  </a:cubicBezTo>
                  <a:cubicBezTo>
                    <a:pt x="1218724" y="392906"/>
                    <a:pt x="1190149" y="302419"/>
                    <a:pt x="1126331" y="260509"/>
                  </a:cubicBezTo>
                  <a:close/>
                </a:path>
              </a:pathLst>
            </a:custGeom>
            <a:solidFill>
              <a:schemeClr val="accent2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8" name="Hình tự do: Hình 17">
              <a:extLst>
                <a:ext uri="{FF2B5EF4-FFF2-40B4-BE49-F238E27FC236}">
                  <a16:creationId xmlns:a16="http://schemas.microsoft.com/office/drawing/2014/main" id="{29555633-4039-6684-DB9D-BB5FB5BF024F}"/>
                </a:ext>
              </a:extLst>
            </p:cNvPr>
            <p:cNvSpPr/>
            <p:nvPr/>
          </p:nvSpPr>
          <p:spPr>
            <a:xfrm>
              <a:off x="3674229" y="1192202"/>
              <a:ext cx="704850" cy="476250"/>
            </a:xfrm>
            <a:custGeom>
              <a:avLst/>
              <a:gdLst>
                <a:gd name="connsiteX0" fmla="*/ 7144 w 704850"/>
                <a:gd name="connsiteY0" fmla="*/ 69056 h 476250"/>
                <a:gd name="connsiteX1" fmla="*/ 117634 w 704850"/>
                <a:gd name="connsiteY1" fmla="*/ 7144 h 476250"/>
                <a:gd name="connsiteX2" fmla="*/ 671989 w 704850"/>
                <a:gd name="connsiteY2" fmla="*/ 7144 h 476250"/>
                <a:gd name="connsiteX3" fmla="*/ 702469 w 704850"/>
                <a:gd name="connsiteY3" fmla="*/ 37624 h 476250"/>
                <a:gd name="connsiteX4" fmla="*/ 702469 w 704850"/>
                <a:gd name="connsiteY4" fmla="*/ 391001 h 476250"/>
                <a:gd name="connsiteX5" fmla="*/ 673894 w 704850"/>
                <a:gd name="connsiteY5" fmla="*/ 441484 h 476250"/>
                <a:gd name="connsiteX6" fmla="*/ 630079 w 704850"/>
                <a:gd name="connsiteY6" fmla="*/ 472916 h 476250"/>
                <a:gd name="connsiteX7" fmla="*/ 7144 w 704850"/>
                <a:gd name="connsiteY7" fmla="*/ 69056 h 476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704850" h="476250">
                  <a:moveTo>
                    <a:pt x="7144" y="69056"/>
                  </a:moveTo>
                  <a:lnTo>
                    <a:pt x="117634" y="7144"/>
                  </a:lnTo>
                  <a:lnTo>
                    <a:pt x="671989" y="7144"/>
                  </a:lnTo>
                  <a:cubicBezTo>
                    <a:pt x="689134" y="7144"/>
                    <a:pt x="702469" y="21431"/>
                    <a:pt x="702469" y="37624"/>
                  </a:cubicBezTo>
                  <a:lnTo>
                    <a:pt x="702469" y="391001"/>
                  </a:lnTo>
                  <a:cubicBezTo>
                    <a:pt x="702469" y="411956"/>
                    <a:pt x="691991" y="431006"/>
                    <a:pt x="673894" y="441484"/>
                  </a:cubicBezTo>
                  <a:lnTo>
                    <a:pt x="630079" y="472916"/>
                  </a:lnTo>
                  <a:lnTo>
                    <a:pt x="7144" y="69056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9" name="Hình tự do: Hình 18">
              <a:extLst>
                <a:ext uri="{FF2B5EF4-FFF2-40B4-BE49-F238E27FC236}">
                  <a16:creationId xmlns:a16="http://schemas.microsoft.com/office/drawing/2014/main" id="{C13978DF-E951-AE9C-DD42-0102E09872BE}"/>
                </a:ext>
              </a:extLst>
            </p:cNvPr>
            <p:cNvSpPr/>
            <p:nvPr/>
          </p:nvSpPr>
          <p:spPr>
            <a:xfrm>
              <a:off x="3963789" y="1294119"/>
              <a:ext cx="314325" cy="323850"/>
            </a:xfrm>
            <a:custGeom>
              <a:avLst/>
              <a:gdLst>
                <a:gd name="connsiteX0" fmla="*/ 161449 w 314325"/>
                <a:gd name="connsiteY0" fmla="*/ 316706 h 323850"/>
                <a:gd name="connsiteX1" fmla="*/ 7144 w 314325"/>
                <a:gd name="connsiteY1" fmla="*/ 162401 h 323850"/>
                <a:gd name="connsiteX2" fmla="*/ 161449 w 314325"/>
                <a:gd name="connsiteY2" fmla="*/ 7144 h 323850"/>
                <a:gd name="connsiteX3" fmla="*/ 315754 w 314325"/>
                <a:gd name="connsiteY3" fmla="*/ 161449 h 323850"/>
                <a:gd name="connsiteX4" fmla="*/ 161449 w 314325"/>
                <a:gd name="connsiteY4" fmla="*/ 316706 h 323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4325" h="323850">
                  <a:moveTo>
                    <a:pt x="161449" y="316706"/>
                  </a:moveTo>
                  <a:cubicBezTo>
                    <a:pt x="75724" y="316706"/>
                    <a:pt x="7144" y="247174"/>
                    <a:pt x="7144" y="162401"/>
                  </a:cubicBezTo>
                  <a:cubicBezTo>
                    <a:pt x="7144" y="77629"/>
                    <a:pt x="76676" y="7144"/>
                    <a:pt x="161449" y="7144"/>
                  </a:cubicBezTo>
                  <a:cubicBezTo>
                    <a:pt x="246221" y="7144"/>
                    <a:pt x="315754" y="76676"/>
                    <a:pt x="315754" y="161449"/>
                  </a:cubicBezTo>
                  <a:cubicBezTo>
                    <a:pt x="315754" y="246221"/>
                    <a:pt x="247174" y="316706"/>
                    <a:pt x="161449" y="316706"/>
                  </a:cubicBezTo>
                  <a:close/>
                </a:path>
              </a:pathLst>
            </a:custGeom>
            <a:solidFill>
              <a:schemeClr val="accent2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0" name="Hình tự do: Hình 19">
              <a:extLst>
                <a:ext uri="{FF2B5EF4-FFF2-40B4-BE49-F238E27FC236}">
                  <a16:creationId xmlns:a16="http://schemas.microsoft.com/office/drawing/2014/main" id="{4C99EB02-8A3A-2A45-341B-CF3308C196D9}"/>
                </a:ext>
              </a:extLst>
            </p:cNvPr>
            <p:cNvSpPr/>
            <p:nvPr/>
          </p:nvSpPr>
          <p:spPr>
            <a:xfrm>
              <a:off x="3673277" y="1045330"/>
              <a:ext cx="647700" cy="628650"/>
            </a:xfrm>
            <a:custGeom>
              <a:avLst/>
              <a:gdLst>
                <a:gd name="connsiteX0" fmla="*/ 623411 w 647700"/>
                <a:gd name="connsiteY0" fmla="*/ 204498 h 628650"/>
                <a:gd name="connsiteX1" fmla="*/ 208121 w 647700"/>
                <a:gd name="connsiteY1" fmla="*/ 204498 h 628650"/>
                <a:gd name="connsiteX2" fmla="*/ 451961 w 647700"/>
                <a:gd name="connsiteY2" fmla="*/ 67338 h 628650"/>
                <a:gd name="connsiteX3" fmla="*/ 464344 w 647700"/>
                <a:gd name="connsiteY3" fmla="*/ 23523 h 628650"/>
                <a:gd name="connsiteX4" fmla="*/ 420529 w 647700"/>
                <a:gd name="connsiteY4" fmla="*/ 11141 h 628650"/>
                <a:gd name="connsiteX5" fmla="*/ 75724 w 647700"/>
                <a:gd name="connsiteY5" fmla="*/ 204498 h 628650"/>
                <a:gd name="connsiteX6" fmla="*/ 29051 w 647700"/>
                <a:gd name="connsiteY6" fmla="*/ 204498 h 628650"/>
                <a:gd name="connsiteX7" fmla="*/ 7144 w 647700"/>
                <a:gd name="connsiteY7" fmla="*/ 226406 h 628650"/>
                <a:gd name="connsiteX8" fmla="*/ 7144 w 647700"/>
                <a:gd name="connsiteY8" fmla="*/ 601691 h 628650"/>
                <a:gd name="connsiteX9" fmla="*/ 29051 w 647700"/>
                <a:gd name="connsiteY9" fmla="*/ 623598 h 628650"/>
                <a:gd name="connsiteX10" fmla="*/ 623411 w 647700"/>
                <a:gd name="connsiteY10" fmla="*/ 623598 h 628650"/>
                <a:gd name="connsiteX11" fmla="*/ 645319 w 647700"/>
                <a:gd name="connsiteY11" fmla="*/ 601691 h 628650"/>
                <a:gd name="connsiteX12" fmla="*/ 645319 w 647700"/>
                <a:gd name="connsiteY12" fmla="*/ 226406 h 628650"/>
                <a:gd name="connsiteX13" fmla="*/ 623411 w 647700"/>
                <a:gd name="connsiteY13" fmla="*/ 204498 h 628650"/>
                <a:gd name="connsiteX14" fmla="*/ 453866 w 647700"/>
                <a:gd name="connsiteY14" fmla="*/ 560733 h 628650"/>
                <a:gd name="connsiteX15" fmla="*/ 304324 w 647700"/>
                <a:gd name="connsiteY15" fmla="*/ 411191 h 628650"/>
                <a:gd name="connsiteX16" fmla="*/ 453866 w 647700"/>
                <a:gd name="connsiteY16" fmla="*/ 261648 h 628650"/>
                <a:gd name="connsiteX17" fmla="*/ 603409 w 647700"/>
                <a:gd name="connsiteY17" fmla="*/ 411191 h 628650"/>
                <a:gd name="connsiteX18" fmla="*/ 453866 w 647700"/>
                <a:gd name="connsiteY18" fmla="*/ 560733 h 628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647700" h="628650">
                  <a:moveTo>
                    <a:pt x="623411" y="204498"/>
                  </a:moveTo>
                  <a:lnTo>
                    <a:pt x="208121" y="204498"/>
                  </a:lnTo>
                  <a:lnTo>
                    <a:pt x="451961" y="67338"/>
                  </a:lnTo>
                  <a:cubicBezTo>
                    <a:pt x="467201" y="58766"/>
                    <a:pt x="472916" y="38763"/>
                    <a:pt x="464344" y="23523"/>
                  </a:cubicBezTo>
                  <a:cubicBezTo>
                    <a:pt x="455771" y="8283"/>
                    <a:pt x="435769" y="2568"/>
                    <a:pt x="420529" y="11141"/>
                  </a:cubicBezTo>
                  <a:lnTo>
                    <a:pt x="75724" y="204498"/>
                  </a:lnTo>
                  <a:lnTo>
                    <a:pt x="29051" y="204498"/>
                  </a:lnTo>
                  <a:cubicBezTo>
                    <a:pt x="16669" y="204498"/>
                    <a:pt x="7144" y="214023"/>
                    <a:pt x="7144" y="226406"/>
                  </a:cubicBezTo>
                  <a:lnTo>
                    <a:pt x="7144" y="601691"/>
                  </a:lnTo>
                  <a:cubicBezTo>
                    <a:pt x="7144" y="614073"/>
                    <a:pt x="16669" y="623598"/>
                    <a:pt x="29051" y="623598"/>
                  </a:cubicBezTo>
                  <a:lnTo>
                    <a:pt x="623411" y="623598"/>
                  </a:lnTo>
                  <a:cubicBezTo>
                    <a:pt x="635794" y="623598"/>
                    <a:pt x="645319" y="614073"/>
                    <a:pt x="645319" y="601691"/>
                  </a:cubicBezTo>
                  <a:lnTo>
                    <a:pt x="645319" y="226406"/>
                  </a:lnTo>
                  <a:cubicBezTo>
                    <a:pt x="645319" y="214023"/>
                    <a:pt x="635794" y="204498"/>
                    <a:pt x="623411" y="204498"/>
                  </a:cubicBezTo>
                  <a:close/>
                  <a:moveTo>
                    <a:pt x="453866" y="560733"/>
                  </a:moveTo>
                  <a:cubicBezTo>
                    <a:pt x="370999" y="560733"/>
                    <a:pt x="304324" y="494058"/>
                    <a:pt x="304324" y="411191"/>
                  </a:cubicBezTo>
                  <a:cubicBezTo>
                    <a:pt x="304324" y="328323"/>
                    <a:pt x="370999" y="261648"/>
                    <a:pt x="453866" y="261648"/>
                  </a:cubicBezTo>
                  <a:cubicBezTo>
                    <a:pt x="536734" y="261648"/>
                    <a:pt x="603409" y="328323"/>
                    <a:pt x="603409" y="411191"/>
                  </a:cubicBezTo>
                  <a:cubicBezTo>
                    <a:pt x="603409" y="494058"/>
                    <a:pt x="536734" y="560733"/>
                    <a:pt x="453866" y="560733"/>
                  </a:cubicBezTo>
                  <a:close/>
                </a:path>
              </a:pathLst>
            </a:custGeom>
            <a:solidFill>
              <a:schemeClr val="accent6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1" name="Hình tự do: Hình 20">
              <a:extLst>
                <a:ext uri="{FF2B5EF4-FFF2-40B4-BE49-F238E27FC236}">
                  <a16:creationId xmlns:a16="http://schemas.microsoft.com/office/drawing/2014/main" id="{42003B0D-3791-A4A3-B3BC-5323B350346D}"/>
                </a:ext>
              </a:extLst>
            </p:cNvPr>
            <p:cNvSpPr/>
            <p:nvPr/>
          </p:nvSpPr>
          <p:spPr>
            <a:xfrm>
              <a:off x="4076184" y="1405562"/>
              <a:ext cx="95250" cy="95250"/>
            </a:xfrm>
            <a:custGeom>
              <a:avLst/>
              <a:gdLst>
                <a:gd name="connsiteX0" fmla="*/ 94774 w 95250"/>
                <a:gd name="connsiteY0" fmla="*/ 50959 h 95250"/>
                <a:gd name="connsiteX1" fmla="*/ 50959 w 95250"/>
                <a:gd name="connsiteY1" fmla="*/ 94774 h 95250"/>
                <a:gd name="connsiteX2" fmla="*/ 7144 w 95250"/>
                <a:gd name="connsiteY2" fmla="*/ 50959 h 95250"/>
                <a:gd name="connsiteX3" fmla="*/ 50959 w 95250"/>
                <a:gd name="connsiteY3" fmla="*/ 7144 h 95250"/>
                <a:gd name="connsiteX4" fmla="*/ 94774 w 95250"/>
                <a:gd name="connsiteY4" fmla="*/ 50959 h 95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250" h="95250">
                  <a:moveTo>
                    <a:pt x="94774" y="50959"/>
                  </a:moveTo>
                  <a:cubicBezTo>
                    <a:pt x="94774" y="75157"/>
                    <a:pt x="75157" y="94774"/>
                    <a:pt x="50959" y="94774"/>
                  </a:cubicBezTo>
                  <a:cubicBezTo>
                    <a:pt x="26760" y="94774"/>
                    <a:pt x="7144" y="75157"/>
                    <a:pt x="7144" y="50959"/>
                  </a:cubicBezTo>
                  <a:cubicBezTo>
                    <a:pt x="7144" y="26760"/>
                    <a:pt x="26760" y="7144"/>
                    <a:pt x="50959" y="7144"/>
                  </a:cubicBezTo>
                  <a:cubicBezTo>
                    <a:pt x="75157" y="7144"/>
                    <a:pt x="94774" y="26760"/>
                    <a:pt x="94774" y="50959"/>
                  </a:cubicBezTo>
                  <a:close/>
                </a:path>
              </a:pathLst>
            </a:custGeom>
            <a:solidFill>
              <a:srgbClr val="5AB4E5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2" name="Hình tự do: Hình 21">
              <a:extLst>
                <a:ext uri="{FF2B5EF4-FFF2-40B4-BE49-F238E27FC236}">
                  <a16:creationId xmlns:a16="http://schemas.microsoft.com/office/drawing/2014/main" id="{8695F5A6-DE2F-F230-A199-7388682F1292}"/>
                </a:ext>
              </a:extLst>
            </p:cNvPr>
            <p:cNvSpPr/>
            <p:nvPr/>
          </p:nvSpPr>
          <p:spPr>
            <a:xfrm>
              <a:off x="3807579" y="1288404"/>
              <a:ext cx="66675" cy="66675"/>
            </a:xfrm>
            <a:custGeom>
              <a:avLst/>
              <a:gdLst>
                <a:gd name="connsiteX0" fmla="*/ 64294 w 66675"/>
                <a:gd name="connsiteY0" fmla="*/ 35719 h 66675"/>
                <a:gd name="connsiteX1" fmla="*/ 35719 w 66675"/>
                <a:gd name="connsiteY1" fmla="*/ 64294 h 66675"/>
                <a:gd name="connsiteX2" fmla="*/ 7144 w 66675"/>
                <a:gd name="connsiteY2" fmla="*/ 35719 h 66675"/>
                <a:gd name="connsiteX3" fmla="*/ 35719 w 66675"/>
                <a:gd name="connsiteY3" fmla="*/ 7144 h 66675"/>
                <a:gd name="connsiteX4" fmla="*/ 64294 w 66675"/>
                <a:gd name="connsiteY4" fmla="*/ 35719 h 66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6675" h="66675">
                  <a:moveTo>
                    <a:pt x="64294" y="35719"/>
                  </a:moveTo>
                  <a:cubicBezTo>
                    <a:pt x="64294" y="51500"/>
                    <a:pt x="51500" y="64294"/>
                    <a:pt x="35719" y="64294"/>
                  </a:cubicBezTo>
                  <a:cubicBezTo>
                    <a:pt x="19937" y="64294"/>
                    <a:pt x="7144" y="51500"/>
                    <a:pt x="7144" y="35719"/>
                  </a:cubicBezTo>
                  <a:cubicBezTo>
                    <a:pt x="7144" y="19937"/>
                    <a:pt x="19937" y="7144"/>
                    <a:pt x="35719" y="7144"/>
                  </a:cubicBezTo>
                  <a:cubicBezTo>
                    <a:pt x="51500" y="7144"/>
                    <a:pt x="64294" y="19937"/>
                    <a:pt x="64294" y="35719"/>
                  </a:cubicBez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3" name="Hình tự do: Hình 22">
              <a:extLst>
                <a:ext uri="{FF2B5EF4-FFF2-40B4-BE49-F238E27FC236}">
                  <a16:creationId xmlns:a16="http://schemas.microsoft.com/office/drawing/2014/main" id="{7D500B18-54BA-9663-F05C-0DCCDF1E7BA6}"/>
                </a:ext>
              </a:extLst>
            </p:cNvPr>
            <p:cNvSpPr/>
            <p:nvPr/>
          </p:nvSpPr>
          <p:spPr>
            <a:xfrm>
              <a:off x="3724712" y="1288404"/>
              <a:ext cx="66675" cy="66675"/>
            </a:xfrm>
            <a:custGeom>
              <a:avLst/>
              <a:gdLst>
                <a:gd name="connsiteX0" fmla="*/ 64294 w 66675"/>
                <a:gd name="connsiteY0" fmla="*/ 35719 h 66675"/>
                <a:gd name="connsiteX1" fmla="*/ 35719 w 66675"/>
                <a:gd name="connsiteY1" fmla="*/ 64294 h 66675"/>
                <a:gd name="connsiteX2" fmla="*/ 7144 w 66675"/>
                <a:gd name="connsiteY2" fmla="*/ 35719 h 66675"/>
                <a:gd name="connsiteX3" fmla="*/ 35719 w 66675"/>
                <a:gd name="connsiteY3" fmla="*/ 7144 h 66675"/>
                <a:gd name="connsiteX4" fmla="*/ 64294 w 66675"/>
                <a:gd name="connsiteY4" fmla="*/ 35719 h 66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6675" h="66675">
                  <a:moveTo>
                    <a:pt x="64294" y="35719"/>
                  </a:moveTo>
                  <a:cubicBezTo>
                    <a:pt x="64294" y="51500"/>
                    <a:pt x="51500" y="64294"/>
                    <a:pt x="35719" y="64294"/>
                  </a:cubicBezTo>
                  <a:cubicBezTo>
                    <a:pt x="19937" y="64294"/>
                    <a:pt x="7144" y="51500"/>
                    <a:pt x="7144" y="35719"/>
                  </a:cubicBezTo>
                  <a:cubicBezTo>
                    <a:pt x="7144" y="19937"/>
                    <a:pt x="19937" y="7144"/>
                    <a:pt x="35719" y="7144"/>
                  </a:cubicBezTo>
                  <a:cubicBezTo>
                    <a:pt x="51500" y="7144"/>
                    <a:pt x="64294" y="19937"/>
                    <a:pt x="64294" y="35719"/>
                  </a:cubicBez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4" name="Hình tự do: Hình 23">
              <a:extLst>
                <a:ext uri="{FF2B5EF4-FFF2-40B4-BE49-F238E27FC236}">
                  <a16:creationId xmlns:a16="http://schemas.microsoft.com/office/drawing/2014/main" id="{C490D58C-6A9C-666B-1DB4-4950BBD510A6}"/>
                </a:ext>
              </a:extLst>
            </p:cNvPr>
            <p:cNvSpPr/>
            <p:nvPr/>
          </p:nvSpPr>
          <p:spPr>
            <a:xfrm>
              <a:off x="3723759" y="1538912"/>
              <a:ext cx="161925" cy="38100"/>
            </a:xfrm>
            <a:custGeom>
              <a:avLst/>
              <a:gdLst>
                <a:gd name="connsiteX0" fmla="*/ 7144 w 161925"/>
                <a:gd name="connsiteY0" fmla="*/ 7144 h 38100"/>
                <a:gd name="connsiteX1" fmla="*/ 157639 w 161925"/>
                <a:gd name="connsiteY1" fmla="*/ 7144 h 38100"/>
                <a:gd name="connsiteX2" fmla="*/ 157639 w 161925"/>
                <a:gd name="connsiteY2" fmla="*/ 33814 h 38100"/>
                <a:gd name="connsiteX3" fmla="*/ 7144 w 161925"/>
                <a:gd name="connsiteY3" fmla="*/ 33814 h 38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1925" h="38100">
                  <a:moveTo>
                    <a:pt x="7144" y="7144"/>
                  </a:moveTo>
                  <a:lnTo>
                    <a:pt x="157639" y="7144"/>
                  </a:lnTo>
                  <a:lnTo>
                    <a:pt x="157639" y="33814"/>
                  </a:lnTo>
                  <a:lnTo>
                    <a:pt x="7144" y="33814"/>
                  </a:lnTo>
                  <a:close/>
                </a:path>
              </a:pathLst>
            </a:custGeom>
            <a:solidFill>
              <a:srgbClr val="EAE4DC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5" name="Hình tự do: Hình 24">
              <a:extLst>
                <a:ext uri="{FF2B5EF4-FFF2-40B4-BE49-F238E27FC236}">
                  <a16:creationId xmlns:a16="http://schemas.microsoft.com/office/drawing/2014/main" id="{5F3CCCA5-2F0B-0430-6A9A-61A4BDAA6A60}"/>
                </a:ext>
              </a:extLst>
            </p:cNvPr>
            <p:cNvSpPr/>
            <p:nvPr/>
          </p:nvSpPr>
          <p:spPr>
            <a:xfrm>
              <a:off x="3723759" y="1498907"/>
              <a:ext cx="161925" cy="38100"/>
            </a:xfrm>
            <a:custGeom>
              <a:avLst/>
              <a:gdLst>
                <a:gd name="connsiteX0" fmla="*/ 7144 w 161925"/>
                <a:gd name="connsiteY0" fmla="*/ 7144 h 38100"/>
                <a:gd name="connsiteX1" fmla="*/ 157639 w 161925"/>
                <a:gd name="connsiteY1" fmla="*/ 7144 h 38100"/>
                <a:gd name="connsiteX2" fmla="*/ 157639 w 161925"/>
                <a:gd name="connsiteY2" fmla="*/ 33814 h 38100"/>
                <a:gd name="connsiteX3" fmla="*/ 7144 w 161925"/>
                <a:gd name="connsiteY3" fmla="*/ 33814 h 38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1925" h="38100">
                  <a:moveTo>
                    <a:pt x="7144" y="7144"/>
                  </a:moveTo>
                  <a:lnTo>
                    <a:pt x="157639" y="7144"/>
                  </a:lnTo>
                  <a:lnTo>
                    <a:pt x="157639" y="33814"/>
                  </a:lnTo>
                  <a:lnTo>
                    <a:pt x="7144" y="33814"/>
                  </a:lnTo>
                  <a:close/>
                </a:path>
              </a:pathLst>
            </a:custGeom>
            <a:solidFill>
              <a:srgbClr val="EAE4DC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6" name="Hình tự do: Hình 25">
              <a:extLst>
                <a:ext uri="{FF2B5EF4-FFF2-40B4-BE49-F238E27FC236}">
                  <a16:creationId xmlns:a16="http://schemas.microsoft.com/office/drawing/2014/main" id="{64670BAE-636A-3AA5-38F9-4F2442802EDB}"/>
                </a:ext>
              </a:extLst>
            </p:cNvPr>
            <p:cNvSpPr/>
            <p:nvPr/>
          </p:nvSpPr>
          <p:spPr>
            <a:xfrm>
              <a:off x="3723759" y="1457949"/>
              <a:ext cx="161925" cy="38100"/>
            </a:xfrm>
            <a:custGeom>
              <a:avLst/>
              <a:gdLst>
                <a:gd name="connsiteX0" fmla="*/ 7144 w 161925"/>
                <a:gd name="connsiteY0" fmla="*/ 7144 h 38100"/>
                <a:gd name="connsiteX1" fmla="*/ 157639 w 161925"/>
                <a:gd name="connsiteY1" fmla="*/ 7144 h 38100"/>
                <a:gd name="connsiteX2" fmla="*/ 157639 w 161925"/>
                <a:gd name="connsiteY2" fmla="*/ 33814 h 38100"/>
                <a:gd name="connsiteX3" fmla="*/ 7144 w 161925"/>
                <a:gd name="connsiteY3" fmla="*/ 33814 h 38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1925" h="38100">
                  <a:moveTo>
                    <a:pt x="7144" y="7144"/>
                  </a:moveTo>
                  <a:lnTo>
                    <a:pt x="157639" y="7144"/>
                  </a:lnTo>
                  <a:lnTo>
                    <a:pt x="157639" y="33814"/>
                  </a:lnTo>
                  <a:lnTo>
                    <a:pt x="7144" y="33814"/>
                  </a:lnTo>
                  <a:close/>
                </a:path>
              </a:pathLst>
            </a:custGeom>
            <a:solidFill>
              <a:srgbClr val="EAE4DC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7" name="Hình tự do: Hình 26">
              <a:extLst>
                <a:ext uri="{FF2B5EF4-FFF2-40B4-BE49-F238E27FC236}">
                  <a16:creationId xmlns:a16="http://schemas.microsoft.com/office/drawing/2014/main" id="{EF51B534-0BEB-968B-A894-8CC6F389D909}"/>
                </a:ext>
              </a:extLst>
            </p:cNvPr>
            <p:cNvSpPr/>
            <p:nvPr/>
          </p:nvSpPr>
          <p:spPr>
            <a:xfrm>
              <a:off x="3723759" y="1417944"/>
              <a:ext cx="161925" cy="38100"/>
            </a:xfrm>
            <a:custGeom>
              <a:avLst/>
              <a:gdLst>
                <a:gd name="connsiteX0" fmla="*/ 7144 w 161925"/>
                <a:gd name="connsiteY0" fmla="*/ 7144 h 38100"/>
                <a:gd name="connsiteX1" fmla="*/ 157639 w 161925"/>
                <a:gd name="connsiteY1" fmla="*/ 7144 h 38100"/>
                <a:gd name="connsiteX2" fmla="*/ 157639 w 161925"/>
                <a:gd name="connsiteY2" fmla="*/ 33814 h 38100"/>
                <a:gd name="connsiteX3" fmla="*/ 7144 w 161925"/>
                <a:gd name="connsiteY3" fmla="*/ 33814 h 38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1925" h="38100">
                  <a:moveTo>
                    <a:pt x="7144" y="7144"/>
                  </a:moveTo>
                  <a:lnTo>
                    <a:pt x="157639" y="7144"/>
                  </a:lnTo>
                  <a:lnTo>
                    <a:pt x="157639" y="33814"/>
                  </a:lnTo>
                  <a:lnTo>
                    <a:pt x="7144" y="33814"/>
                  </a:lnTo>
                  <a:close/>
                </a:path>
              </a:pathLst>
            </a:custGeom>
            <a:solidFill>
              <a:srgbClr val="EAE4DC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8" name="Hình tự do: Hình 27">
              <a:extLst>
                <a:ext uri="{FF2B5EF4-FFF2-40B4-BE49-F238E27FC236}">
                  <a16:creationId xmlns:a16="http://schemas.microsoft.com/office/drawing/2014/main" id="{CCE487F1-E268-2541-178C-81E83A795012}"/>
                </a:ext>
              </a:extLst>
            </p:cNvPr>
            <p:cNvSpPr/>
            <p:nvPr/>
          </p:nvSpPr>
          <p:spPr>
            <a:xfrm>
              <a:off x="3723759" y="1377939"/>
              <a:ext cx="161925" cy="38100"/>
            </a:xfrm>
            <a:custGeom>
              <a:avLst/>
              <a:gdLst>
                <a:gd name="connsiteX0" fmla="*/ 7144 w 161925"/>
                <a:gd name="connsiteY0" fmla="*/ 7144 h 38100"/>
                <a:gd name="connsiteX1" fmla="*/ 157639 w 161925"/>
                <a:gd name="connsiteY1" fmla="*/ 7144 h 38100"/>
                <a:gd name="connsiteX2" fmla="*/ 157639 w 161925"/>
                <a:gd name="connsiteY2" fmla="*/ 33814 h 38100"/>
                <a:gd name="connsiteX3" fmla="*/ 7144 w 161925"/>
                <a:gd name="connsiteY3" fmla="*/ 33814 h 38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1925" h="38100">
                  <a:moveTo>
                    <a:pt x="7144" y="7144"/>
                  </a:moveTo>
                  <a:lnTo>
                    <a:pt x="157639" y="7144"/>
                  </a:lnTo>
                  <a:lnTo>
                    <a:pt x="157639" y="33814"/>
                  </a:lnTo>
                  <a:lnTo>
                    <a:pt x="7144" y="33814"/>
                  </a:lnTo>
                  <a:close/>
                </a:path>
              </a:pathLst>
            </a:custGeom>
            <a:solidFill>
              <a:srgbClr val="EAE4DC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9" name="Hình tự do: Hình 28">
              <a:extLst>
                <a:ext uri="{FF2B5EF4-FFF2-40B4-BE49-F238E27FC236}">
                  <a16:creationId xmlns:a16="http://schemas.microsoft.com/office/drawing/2014/main" id="{00F90A9F-04B5-A1FA-17B8-9CAB04E9A44A}"/>
                </a:ext>
              </a:extLst>
            </p:cNvPr>
            <p:cNvSpPr/>
            <p:nvPr/>
          </p:nvSpPr>
          <p:spPr>
            <a:xfrm>
              <a:off x="4069517" y="1398894"/>
              <a:ext cx="114300" cy="114300"/>
            </a:xfrm>
            <a:custGeom>
              <a:avLst/>
              <a:gdLst>
                <a:gd name="connsiteX0" fmla="*/ 110014 w 114300"/>
                <a:gd name="connsiteY0" fmla="*/ 58579 h 114300"/>
                <a:gd name="connsiteX1" fmla="*/ 58579 w 114300"/>
                <a:gd name="connsiteY1" fmla="*/ 110014 h 114300"/>
                <a:gd name="connsiteX2" fmla="*/ 7144 w 114300"/>
                <a:gd name="connsiteY2" fmla="*/ 58579 h 114300"/>
                <a:gd name="connsiteX3" fmla="*/ 58579 w 114300"/>
                <a:gd name="connsiteY3" fmla="*/ 7144 h 114300"/>
                <a:gd name="connsiteX4" fmla="*/ 110014 w 114300"/>
                <a:gd name="connsiteY4" fmla="*/ 58579 h 114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4300" h="114300">
                  <a:moveTo>
                    <a:pt x="110014" y="58579"/>
                  </a:moveTo>
                  <a:cubicBezTo>
                    <a:pt x="110014" y="86986"/>
                    <a:pt x="86985" y="110014"/>
                    <a:pt x="58579" y="110014"/>
                  </a:cubicBezTo>
                  <a:cubicBezTo>
                    <a:pt x="30172" y="110014"/>
                    <a:pt x="7144" y="86986"/>
                    <a:pt x="7144" y="58579"/>
                  </a:cubicBezTo>
                  <a:cubicBezTo>
                    <a:pt x="7144" y="30172"/>
                    <a:pt x="30172" y="7144"/>
                    <a:pt x="58579" y="7144"/>
                  </a:cubicBezTo>
                  <a:cubicBezTo>
                    <a:pt x="86985" y="7144"/>
                    <a:pt x="110014" y="30172"/>
                    <a:pt x="110014" y="58579"/>
                  </a:cubicBezTo>
                  <a:close/>
                </a:path>
              </a:pathLst>
            </a:custGeom>
            <a:solidFill>
              <a:srgbClr val="1E3F77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0" name="Hình tự do: Hình 29">
              <a:extLst>
                <a:ext uri="{FF2B5EF4-FFF2-40B4-BE49-F238E27FC236}">
                  <a16:creationId xmlns:a16="http://schemas.microsoft.com/office/drawing/2014/main" id="{470E703B-1D1D-8478-49DF-DD4E56913667}"/>
                </a:ext>
              </a:extLst>
            </p:cNvPr>
            <p:cNvSpPr/>
            <p:nvPr/>
          </p:nvSpPr>
          <p:spPr>
            <a:xfrm>
              <a:off x="4421361" y="1319677"/>
              <a:ext cx="114300" cy="180975"/>
            </a:xfrm>
            <a:custGeom>
              <a:avLst/>
              <a:gdLst>
                <a:gd name="connsiteX0" fmla="*/ 35347 w 114300"/>
                <a:gd name="connsiteY0" fmla="*/ 173991 h 180975"/>
                <a:gd name="connsiteX1" fmla="*/ 42015 w 114300"/>
                <a:gd name="connsiteY1" fmla="*/ 112078 h 180975"/>
                <a:gd name="connsiteX2" fmla="*/ 14392 w 114300"/>
                <a:gd name="connsiteY2" fmla="*/ 112078 h 180975"/>
                <a:gd name="connsiteX3" fmla="*/ 8677 w 114300"/>
                <a:gd name="connsiteY3" fmla="*/ 100648 h 180975"/>
                <a:gd name="connsiteX4" fmla="*/ 71542 w 114300"/>
                <a:gd name="connsiteY4" fmla="*/ 10161 h 180975"/>
                <a:gd name="connsiteX5" fmla="*/ 83925 w 114300"/>
                <a:gd name="connsiteY5" fmla="*/ 14923 h 180975"/>
                <a:gd name="connsiteX6" fmla="*/ 77257 w 114300"/>
                <a:gd name="connsiteY6" fmla="*/ 76836 h 180975"/>
                <a:gd name="connsiteX7" fmla="*/ 104880 w 114300"/>
                <a:gd name="connsiteY7" fmla="*/ 76836 h 180975"/>
                <a:gd name="connsiteX8" fmla="*/ 110595 w 114300"/>
                <a:gd name="connsiteY8" fmla="*/ 88266 h 180975"/>
                <a:gd name="connsiteX9" fmla="*/ 47730 w 114300"/>
                <a:gd name="connsiteY9" fmla="*/ 178753 h 180975"/>
                <a:gd name="connsiteX10" fmla="*/ 35347 w 114300"/>
                <a:gd name="connsiteY10" fmla="*/ 173991 h 180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14300" h="180975">
                  <a:moveTo>
                    <a:pt x="35347" y="173991"/>
                  </a:moveTo>
                  <a:lnTo>
                    <a:pt x="42015" y="112078"/>
                  </a:lnTo>
                  <a:lnTo>
                    <a:pt x="14392" y="112078"/>
                  </a:lnTo>
                  <a:cubicBezTo>
                    <a:pt x="8677" y="112078"/>
                    <a:pt x="4867" y="105411"/>
                    <a:pt x="8677" y="100648"/>
                  </a:cubicBezTo>
                  <a:lnTo>
                    <a:pt x="71542" y="10161"/>
                  </a:lnTo>
                  <a:cubicBezTo>
                    <a:pt x="75352" y="4446"/>
                    <a:pt x="84877" y="7303"/>
                    <a:pt x="83925" y="14923"/>
                  </a:cubicBezTo>
                  <a:lnTo>
                    <a:pt x="77257" y="76836"/>
                  </a:lnTo>
                  <a:lnTo>
                    <a:pt x="104880" y="76836"/>
                  </a:lnTo>
                  <a:cubicBezTo>
                    <a:pt x="110595" y="76836"/>
                    <a:pt x="114405" y="83503"/>
                    <a:pt x="110595" y="88266"/>
                  </a:cubicBezTo>
                  <a:lnTo>
                    <a:pt x="47730" y="178753"/>
                  </a:lnTo>
                  <a:cubicBezTo>
                    <a:pt x="43920" y="184468"/>
                    <a:pt x="35347" y="180658"/>
                    <a:pt x="35347" y="17399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>
              <a:solidFill>
                <a:schemeClr val="accent3"/>
              </a:solidFill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1" name="Hình tự do: Hình 30">
              <a:extLst>
                <a:ext uri="{FF2B5EF4-FFF2-40B4-BE49-F238E27FC236}">
                  <a16:creationId xmlns:a16="http://schemas.microsoft.com/office/drawing/2014/main" id="{1F713DEA-7381-0827-0A12-A8306DB932D2}"/>
                </a:ext>
              </a:extLst>
            </p:cNvPr>
            <p:cNvSpPr/>
            <p:nvPr/>
          </p:nvSpPr>
          <p:spPr>
            <a:xfrm>
              <a:off x="3502198" y="1319677"/>
              <a:ext cx="114300" cy="180975"/>
            </a:xfrm>
            <a:custGeom>
              <a:avLst/>
              <a:gdLst>
                <a:gd name="connsiteX0" fmla="*/ 35347 w 114300"/>
                <a:gd name="connsiteY0" fmla="*/ 173991 h 180975"/>
                <a:gd name="connsiteX1" fmla="*/ 42015 w 114300"/>
                <a:gd name="connsiteY1" fmla="*/ 112078 h 180975"/>
                <a:gd name="connsiteX2" fmla="*/ 14392 w 114300"/>
                <a:gd name="connsiteY2" fmla="*/ 112078 h 180975"/>
                <a:gd name="connsiteX3" fmla="*/ 8677 w 114300"/>
                <a:gd name="connsiteY3" fmla="*/ 100648 h 180975"/>
                <a:gd name="connsiteX4" fmla="*/ 71542 w 114300"/>
                <a:gd name="connsiteY4" fmla="*/ 10161 h 180975"/>
                <a:gd name="connsiteX5" fmla="*/ 83925 w 114300"/>
                <a:gd name="connsiteY5" fmla="*/ 14923 h 180975"/>
                <a:gd name="connsiteX6" fmla="*/ 77257 w 114300"/>
                <a:gd name="connsiteY6" fmla="*/ 76836 h 180975"/>
                <a:gd name="connsiteX7" fmla="*/ 104880 w 114300"/>
                <a:gd name="connsiteY7" fmla="*/ 76836 h 180975"/>
                <a:gd name="connsiteX8" fmla="*/ 110595 w 114300"/>
                <a:gd name="connsiteY8" fmla="*/ 88266 h 180975"/>
                <a:gd name="connsiteX9" fmla="*/ 47730 w 114300"/>
                <a:gd name="connsiteY9" fmla="*/ 178753 h 180975"/>
                <a:gd name="connsiteX10" fmla="*/ 35347 w 114300"/>
                <a:gd name="connsiteY10" fmla="*/ 173991 h 180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14300" h="180975">
                  <a:moveTo>
                    <a:pt x="35347" y="173991"/>
                  </a:moveTo>
                  <a:lnTo>
                    <a:pt x="42015" y="112078"/>
                  </a:lnTo>
                  <a:lnTo>
                    <a:pt x="14392" y="112078"/>
                  </a:lnTo>
                  <a:cubicBezTo>
                    <a:pt x="8677" y="112078"/>
                    <a:pt x="4867" y="105411"/>
                    <a:pt x="8677" y="100648"/>
                  </a:cubicBezTo>
                  <a:lnTo>
                    <a:pt x="71542" y="10161"/>
                  </a:lnTo>
                  <a:cubicBezTo>
                    <a:pt x="75352" y="4446"/>
                    <a:pt x="84877" y="7303"/>
                    <a:pt x="83925" y="14923"/>
                  </a:cubicBezTo>
                  <a:lnTo>
                    <a:pt x="77257" y="76836"/>
                  </a:lnTo>
                  <a:lnTo>
                    <a:pt x="104880" y="76836"/>
                  </a:lnTo>
                  <a:cubicBezTo>
                    <a:pt x="110595" y="76836"/>
                    <a:pt x="114405" y="83503"/>
                    <a:pt x="110595" y="88266"/>
                  </a:cubicBezTo>
                  <a:lnTo>
                    <a:pt x="47730" y="178753"/>
                  </a:lnTo>
                  <a:cubicBezTo>
                    <a:pt x="43920" y="184468"/>
                    <a:pt x="35347" y="180658"/>
                    <a:pt x="35347" y="17399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>
              <a:solidFill>
                <a:schemeClr val="accent3"/>
              </a:solidFill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2" name="Hình tự do: Hình 31">
              <a:extLst>
                <a:ext uri="{FF2B5EF4-FFF2-40B4-BE49-F238E27FC236}">
                  <a16:creationId xmlns:a16="http://schemas.microsoft.com/office/drawing/2014/main" id="{709EF554-6D91-3B20-C178-6997CD1C61E7}"/>
                </a:ext>
              </a:extLst>
            </p:cNvPr>
            <p:cNvSpPr/>
            <p:nvPr/>
          </p:nvSpPr>
          <p:spPr>
            <a:xfrm>
              <a:off x="3724474" y="1061471"/>
              <a:ext cx="95250" cy="95250"/>
            </a:xfrm>
            <a:custGeom>
              <a:avLst/>
              <a:gdLst>
                <a:gd name="connsiteX0" fmla="*/ 37862 w 95250"/>
                <a:gd name="connsiteY0" fmla="*/ 61674 h 95250"/>
                <a:gd name="connsiteX1" fmla="*/ 44529 w 95250"/>
                <a:gd name="connsiteY1" fmla="*/ 67389 h 95250"/>
                <a:gd name="connsiteX2" fmla="*/ 54054 w 95250"/>
                <a:gd name="connsiteY2" fmla="*/ 94059 h 95250"/>
                <a:gd name="connsiteX3" fmla="*/ 56912 w 95250"/>
                <a:gd name="connsiteY3" fmla="*/ 94059 h 95250"/>
                <a:gd name="connsiteX4" fmla="*/ 62627 w 95250"/>
                <a:gd name="connsiteY4" fmla="*/ 66437 h 95250"/>
                <a:gd name="connsiteX5" fmla="*/ 68342 w 95250"/>
                <a:gd name="connsiteY5" fmla="*/ 59769 h 95250"/>
                <a:gd name="connsiteX6" fmla="*/ 95012 w 95250"/>
                <a:gd name="connsiteY6" fmla="*/ 50244 h 95250"/>
                <a:gd name="connsiteX7" fmla="*/ 95012 w 95250"/>
                <a:gd name="connsiteY7" fmla="*/ 47387 h 95250"/>
                <a:gd name="connsiteX8" fmla="*/ 66437 w 95250"/>
                <a:gd name="connsiteY8" fmla="*/ 41672 h 95250"/>
                <a:gd name="connsiteX9" fmla="*/ 59769 w 95250"/>
                <a:gd name="connsiteY9" fmla="*/ 35957 h 95250"/>
                <a:gd name="connsiteX10" fmla="*/ 50244 w 95250"/>
                <a:gd name="connsiteY10" fmla="*/ 9287 h 95250"/>
                <a:gd name="connsiteX11" fmla="*/ 47387 w 95250"/>
                <a:gd name="connsiteY11" fmla="*/ 9287 h 95250"/>
                <a:gd name="connsiteX12" fmla="*/ 41672 w 95250"/>
                <a:gd name="connsiteY12" fmla="*/ 36909 h 95250"/>
                <a:gd name="connsiteX13" fmla="*/ 35957 w 95250"/>
                <a:gd name="connsiteY13" fmla="*/ 43577 h 95250"/>
                <a:gd name="connsiteX14" fmla="*/ 9287 w 95250"/>
                <a:gd name="connsiteY14" fmla="*/ 53102 h 95250"/>
                <a:gd name="connsiteX15" fmla="*/ 9287 w 95250"/>
                <a:gd name="connsiteY15" fmla="*/ 55959 h 95250"/>
                <a:gd name="connsiteX16" fmla="*/ 37862 w 95250"/>
                <a:gd name="connsiteY16" fmla="*/ 61674 h 95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95250" h="95250">
                  <a:moveTo>
                    <a:pt x="37862" y="61674"/>
                  </a:moveTo>
                  <a:cubicBezTo>
                    <a:pt x="40719" y="62627"/>
                    <a:pt x="43577" y="64532"/>
                    <a:pt x="44529" y="67389"/>
                  </a:cubicBezTo>
                  <a:lnTo>
                    <a:pt x="54054" y="94059"/>
                  </a:lnTo>
                  <a:cubicBezTo>
                    <a:pt x="55007" y="96917"/>
                    <a:pt x="55959" y="96917"/>
                    <a:pt x="56912" y="94059"/>
                  </a:cubicBezTo>
                  <a:lnTo>
                    <a:pt x="62627" y="66437"/>
                  </a:lnTo>
                  <a:cubicBezTo>
                    <a:pt x="63579" y="63579"/>
                    <a:pt x="65484" y="60722"/>
                    <a:pt x="68342" y="59769"/>
                  </a:cubicBezTo>
                  <a:lnTo>
                    <a:pt x="95012" y="50244"/>
                  </a:lnTo>
                  <a:cubicBezTo>
                    <a:pt x="97869" y="49292"/>
                    <a:pt x="97869" y="48339"/>
                    <a:pt x="95012" y="47387"/>
                  </a:cubicBezTo>
                  <a:lnTo>
                    <a:pt x="66437" y="41672"/>
                  </a:lnTo>
                  <a:cubicBezTo>
                    <a:pt x="63579" y="40719"/>
                    <a:pt x="60722" y="38814"/>
                    <a:pt x="59769" y="35957"/>
                  </a:cubicBezTo>
                  <a:lnTo>
                    <a:pt x="50244" y="9287"/>
                  </a:lnTo>
                  <a:cubicBezTo>
                    <a:pt x="49292" y="6429"/>
                    <a:pt x="48339" y="6429"/>
                    <a:pt x="47387" y="9287"/>
                  </a:cubicBezTo>
                  <a:lnTo>
                    <a:pt x="41672" y="36909"/>
                  </a:lnTo>
                  <a:cubicBezTo>
                    <a:pt x="40719" y="39767"/>
                    <a:pt x="38814" y="42624"/>
                    <a:pt x="35957" y="43577"/>
                  </a:cubicBezTo>
                  <a:lnTo>
                    <a:pt x="9287" y="53102"/>
                  </a:lnTo>
                  <a:cubicBezTo>
                    <a:pt x="6429" y="54054"/>
                    <a:pt x="6429" y="55007"/>
                    <a:pt x="9287" y="55959"/>
                  </a:cubicBezTo>
                  <a:lnTo>
                    <a:pt x="37862" y="6167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3" name="Hình tự do: Hình 32">
              <a:extLst>
                <a:ext uri="{FF2B5EF4-FFF2-40B4-BE49-F238E27FC236}">
                  <a16:creationId xmlns:a16="http://schemas.microsoft.com/office/drawing/2014/main" id="{A4C79F7D-A1B9-B692-205B-0E079B684149}"/>
                </a:ext>
              </a:extLst>
            </p:cNvPr>
            <p:cNvSpPr/>
            <p:nvPr/>
          </p:nvSpPr>
          <p:spPr>
            <a:xfrm>
              <a:off x="4058414" y="1711641"/>
              <a:ext cx="57150" cy="57150"/>
            </a:xfrm>
            <a:custGeom>
              <a:avLst/>
              <a:gdLst>
                <a:gd name="connsiteX0" fmla="*/ 20152 w 57150"/>
                <a:gd name="connsiteY0" fmla="*/ 31582 h 57150"/>
                <a:gd name="connsiteX1" fmla="*/ 22057 w 57150"/>
                <a:gd name="connsiteY1" fmla="*/ 36344 h 57150"/>
                <a:gd name="connsiteX2" fmla="*/ 19199 w 57150"/>
                <a:gd name="connsiteY2" fmla="*/ 52537 h 57150"/>
                <a:gd name="connsiteX3" fmla="*/ 20152 w 57150"/>
                <a:gd name="connsiteY3" fmla="*/ 53489 h 57150"/>
                <a:gd name="connsiteX4" fmla="*/ 31582 w 57150"/>
                <a:gd name="connsiteY4" fmla="*/ 41107 h 57150"/>
                <a:gd name="connsiteX5" fmla="*/ 36344 w 57150"/>
                <a:gd name="connsiteY5" fmla="*/ 39202 h 57150"/>
                <a:gd name="connsiteX6" fmla="*/ 52537 w 57150"/>
                <a:gd name="connsiteY6" fmla="*/ 42059 h 57150"/>
                <a:gd name="connsiteX7" fmla="*/ 53489 w 57150"/>
                <a:gd name="connsiteY7" fmla="*/ 41107 h 57150"/>
                <a:gd name="connsiteX8" fmla="*/ 41107 w 57150"/>
                <a:gd name="connsiteY8" fmla="*/ 29677 h 57150"/>
                <a:gd name="connsiteX9" fmla="*/ 39202 w 57150"/>
                <a:gd name="connsiteY9" fmla="*/ 24914 h 57150"/>
                <a:gd name="connsiteX10" fmla="*/ 42059 w 57150"/>
                <a:gd name="connsiteY10" fmla="*/ 8722 h 57150"/>
                <a:gd name="connsiteX11" fmla="*/ 41107 w 57150"/>
                <a:gd name="connsiteY11" fmla="*/ 7769 h 57150"/>
                <a:gd name="connsiteX12" fmla="*/ 29677 w 57150"/>
                <a:gd name="connsiteY12" fmla="*/ 20152 h 57150"/>
                <a:gd name="connsiteX13" fmla="*/ 24914 w 57150"/>
                <a:gd name="connsiteY13" fmla="*/ 22057 h 57150"/>
                <a:gd name="connsiteX14" fmla="*/ 8722 w 57150"/>
                <a:gd name="connsiteY14" fmla="*/ 19199 h 57150"/>
                <a:gd name="connsiteX15" fmla="*/ 7769 w 57150"/>
                <a:gd name="connsiteY15" fmla="*/ 20152 h 57150"/>
                <a:gd name="connsiteX16" fmla="*/ 20152 w 57150"/>
                <a:gd name="connsiteY16" fmla="*/ 31582 h 57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57150" h="57150">
                  <a:moveTo>
                    <a:pt x="20152" y="31582"/>
                  </a:moveTo>
                  <a:cubicBezTo>
                    <a:pt x="21104" y="32534"/>
                    <a:pt x="22057" y="34439"/>
                    <a:pt x="22057" y="36344"/>
                  </a:cubicBezTo>
                  <a:lnTo>
                    <a:pt x="19199" y="52537"/>
                  </a:lnTo>
                  <a:cubicBezTo>
                    <a:pt x="19199" y="54442"/>
                    <a:pt x="19199" y="54442"/>
                    <a:pt x="20152" y="53489"/>
                  </a:cubicBezTo>
                  <a:lnTo>
                    <a:pt x="31582" y="41107"/>
                  </a:lnTo>
                  <a:cubicBezTo>
                    <a:pt x="32534" y="40154"/>
                    <a:pt x="34439" y="39202"/>
                    <a:pt x="36344" y="39202"/>
                  </a:cubicBezTo>
                  <a:lnTo>
                    <a:pt x="52537" y="42059"/>
                  </a:lnTo>
                  <a:cubicBezTo>
                    <a:pt x="54442" y="42059"/>
                    <a:pt x="54442" y="42059"/>
                    <a:pt x="53489" y="41107"/>
                  </a:cubicBezTo>
                  <a:lnTo>
                    <a:pt x="41107" y="29677"/>
                  </a:lnTo>
                  <a:cubicBezTo>
                    <a:pt x="40154" y="28724"/>
                    <a:pt x="39202" y="26819"/>
                    <a:pt x="39202" y="24914"/>
                  </a:cubicBezTo>
                  <a:lnTo>
                    <a:pt x="42059" y="8722"/>
                  </a:lnTo>
                  <a:cubicBezTo>
                    <a:pt x="42059" y="6817"/>
                    <a:pt x="42059" y="6817"/>
                    <a:pt x="41107" y="7769"/>
                  </a:cubicBezTo>
                  <a:lnTo>
                    <a:pt x="29677" y="20152"/>
                  </a:lnTo>
                  <a:cubicBezTo>
                    <a:pt x="28724" y="21104"/>
                    <a:pt x="26819" y="22057"/>
                    <a:pt x="24914" y="22057"/>
                  </a:cubicBezTo>
                  <a:lnTo>
                    <a:pt x="8722" y="19199"/>
                  </a:lnTo>
                  <a:cubicBezTo>
                    <a:pt x="6817" y="19199"/>
                    <a:pt x="6817" y="19199"/>
                    <a:pt x="7769" y="20152"/>
                  </a:cubicBezTo>
                  <a:lnTo>
                    <a:pt x="20152" y="31582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4" name="Hình tự do: Hình 33">
              <a:extLst>
                <a:ext uri="{FF2B5EF4-FFF2-40B4-BE49-F238E27FC236}">
                  <a16:creationId xmlns:a16="http://schemas.microsoft.com/office/drawing/2014/main" id="{34A9205C-A73B-4D7E-030B-5DCF825312B1}"/>
                </a:ext>
              </a:extLst>
            </p:cNvPr>
            <p:cNvSpPr/>
            <p:nvPr/>
          </p:nvSpPr>
          <p:spPr>
            <a:xfrm>
              <a:off x="4414649" y="1166811"/>
              <a:ext cx="57150" cy="57150"/>
            </a:xfrm>
            <a:custGeom>
              <a:avLst/>
              <a:gdLst>
                <a:gd name="connsiteX0" fmla="*/ 21104 w 57150"/>
                <a:gd name="connsiteY0" fmla="*/ 33487 h 57150"/>
                <a:gd name="connsiteX1" fmla="*/ 23009 w 57150"/>
                <a:gd name="connsiteY1" fmla="*/ 38249 h 57150"/>
                <a:gd name="connsiteX2" fmla="*/ 22057 w 57150"/>
                <a:gd name="connsiteY2" fmla="*/ 54442 h 57150"/>
                <a:gd name="connsiteX3" fmla="*/ 23962 w 57150"/>
                <a:gd name="connsiteY3" fmla="*/ 55394 h 57150"/>
                <a:gd name="connsiteX4" fmla="*/ 33487 w 57150"/>
                <a:gd name="connsiteY4" fmla="*/ 42059 h 57150"/>
                <a:gd name="connsiteX5" fmla="*/ 38249 w 57150"/>
                <a:gd name="connsiteY5" fmla="*/ 40154 h 57150"/>
                <a:gd name="connsiteX6" fmla="*/ 54442 w 57150"/>
                <a:gd name="connsiteY6" fmla="*/ 41107 h 57150"/>
                <a:gd name="connsiteX7" fmla="*/ 55394 w 57150"/>
                <a:gd name="connsiteY7" fmla="*/ 39202 h 57150"/>
                <a:gd name="connsiteX8" fmla="*/ 42059 w 57150"/>
                <a:gd name="connsiteY8" fmla="*/ 29677 h 57150"/>
                <a:gd name="connsiteX9" fmla="*/ 40154 w 57150"/>
                <a:gd name="connsiteY9" fmla="*/ 24914 h 57150"/>
                <a:gd name="connsiteX10" fmla="*/ 41107 w 57150"/>
                <a:gd name="connsiteY10" fmla="*/ 8722 h 57150"/>
                <a:gd name="connsiteX11" fmla="*/ 39202 w 57150"/>
                <a:gd name="connsiteY11" fmla="*/ 7769 h 57150"/>
                <a:gd name="connsiteX12" fmla="*/ 29677 w 57150"/>
                <a:gd name="connsiteY12" fmla="*/ 21104 h 57150"/>
                <a:gd name="connsiteX13" fmla="*/ 24914 w 57150"/>
                <a:gd name="connsiteY13" fmla="*/ 23009 h 57150"/>
                <a:gd name="connsiteX14" fmla="*/ 8722 w 57150"/>
                <a:gd name="connsiteY14" fmla="*/ 22057 h 57150"/>
                <a:gd name="connsiteX15" fmla="*/ 7769 w 57150"/>
                <a:gd name="connsiteY15" fmla="*/ 23962 h 57150"/>
                <a:gd name="connsiteX16" fmla="*/ 21104 w 57150"/>
                <a:gd name="connsiteY16" fmla="*/ 33487 h 57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57150" h="57150">
                  <a:moveTo>
                    <a:pt x="21104" y="33487"/>
                  </a:moveTo>
                  <a:cubicBezTo>
                    <a:pt x="22057" y="34439"/>
                    <a:pt x="23009" y="36344"/>
                    <a:pt x="23009" y="38249"/>
                  </a:cubicBezTo>
                  <a:lnTo>
                    <a:pt x="22057" y="54442"/>
                  </a:lnTo>
                  <a:cubicBezTo>
                    <a:pt x="22057" y="56347"/>
                    <a:pt x="23009" y="56347"/>
                    <a:pt x="23962" y="55394"/>
                  </a:cubicBezTo>
                  <a:lnTo>
                    <a:pt x="33487" y="42059"/>
                  </a:lnTo>
                  <a:cubicBezTo>
                    <a:pt x="34439" y="41107"/>
                    <a:pt x="36344" y="40154"/>
                    <a:pt x="38249" y="40154"/>
                  </a:cubicBezTo>
                  <a:lnTo>
                    <a:pt x="54442" y="41107"/>
                  </a:lnTo>
                  <a:cubicBezTo>
                    <a:pt x="56347" y="41107"/>
                    <a:pt x="56347" y="40154"/>
                    <a:pt x="55394" y="39202"/>
                  </a:cubicBezTo>
                  <a:lnTo>
                    <a:pt x="42059" y="29677"/>
                  </a:lnTo>
                  <a:cubicBezTo>
                    <a:pt x="41107" y="28724"/>
                    <a:pt x="40154" y="26819"/>
                    <a:pt x="40154" y="24914"/>
                  </a:cubicBezTo>
                  <a:lnTo>
                    <a:pt x="41107" y="8722"/>
                  </a:lnTo>
                  <a:cubicBezTo>
                    <a:pt x="41107" y="6817"/>
                    <a:pt x="40154" y="6817"/>
                    <a:pt x="39202" y="7769"/>
                  </a:cubicBezTo>
                  <a:lnTo>
                    <a:pt x="29677" y="21104"/>
                  </a:lnTo>
                  <a:cubicBezTo>
                    <a:pt x="28724" y="22057"/>
                    <a:pt x="26819" y="23009"/>
                    <a:pt x="24914" y="23009"/>
                  </a:cubicBezTo>
                  <a:lnTo>
                    <a:pt x="8722" y="22057"/>
                  </a:lnTo>
                  <a:cubicBezTo>
                    <a:pt x="6817" y="22057"/>
                    <a:pt x="6817" y="23009"/>
                    <a:pt x="7769" y="23962"/>
                  </a:cubicBezTo>
                  <a:lnTo>
                    <a:pt x="21104" y="33487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5" name="Hình tự do: Hình 34">
              <a:extLst>
                <a:ext uri="{FF2B5EF4-FFF2-40B4-BE49-F238E27FC236}">
                  <a16:creationId xmlns:a16="http://schemas.microsoft.com/office/drawing/2014/main" id="{1DF8CF5A-D382-8222-0501-D717538C01E8}"/>
                </a:ext>
              </a:extLst>
            </p:cNvPr>
            <p:cNvSpPr/>
            <p:nvPr/>
          </p:nvSpPr>
          <p:spPr>
            <a:xfrm>
              <a:off x="3573591" y="1543049"/>
              <a:ext cx="57150" cy="57150"/>
            </a:xfrm>
            <a:custGeom>
              <a:avLst/>
              <a:gdLst>
                <a:gd name="connsiteX0" fmla="*/ 24914 w 57150"/>
                <a:gd name="connsiteY0" fmla="*/ 39202 h 57150"/>
                <a:gd name="connsiteX1" fmla="*/ 29677 w 57150"/>
                <a:gd name="connsiteY1" fmla="*/ 41107 h 57150"/>
                <a:gd name="connsiteX2" fmla="*/ 40154 w 57150"/>
                <a:gd name="connsiteY2" fmla="*/ 53489 h 57150"/>
                <a:gd name="connsiteX3" fmla="*/ 41107 w 57150"/>
                <a:gd name="connsiteY3" fmla="*/ 52537 h 57150"/>
                <a:gd name="connsiteX4" fmla="*/ 39202 w 57150"/>
                <a:gd name="connsiteY4" fmla="*/ 36344 h 57150"/>
                <a:gd name="connsiteX5" fmla="*/ 41107 w 57150"/>
                <a:gd name="connsiteY5" fmla="*/ 31582 h 57150"/>
                <a:gd name="connsiteX6" fmla="*/ 53489 w 57150"/>
                <a:gd name="connsiteY6" fmla="*/ 21104 h 57150"/>
                <a:gd name="connsiteX7" fmla="*/ 52537 w 57150"/>
                <a:gd name="connsiteY7" fmla="*/ 20152 h 57150"/>
                <a:gd name="connsiteX8" fmla="*/ 36344 w 57150"/>
                <a:gd name="connsiteY8" fmla="*/ 23009 h 57150"/>
                <a:gd name="connsiteX9" fmla="*/ 31582 w 57150"/>
                <a:gd name="connsiteY9" fmla="*/ 21104 h 57150"/>
                <a:gd name="connsiteX10" fmla="*/ 21104 w 57150"/>
                <a:gd name="connsiteY10" fmla="*/ 7769 h 57150"/>
                <a:gd name="connsiteX11" fmla="*/ 20152 w 57150"/>
                <a:gd name="connsiteY11" fmla="*/ 8722 h 57150"/>
                <a:gd name="connsiteX12" fmla="*/ 22057 w 57150"/>
                <a:gd name="connsiteY12" fmla="*/ 24914 h 57150"/>
                <a:gd name="connsiteX13" fmla="*/ 20152 w 57150"/>
                <a:gd name="connsiteY13" fmla="*/ 29677 h 57150"/>
                <a:gd name="connsiteX14" fmla="*/ 7769 w 57150"/>
                <a:gd name="connsiteY14" fmla="*/ 40154 h 57150"/>
                <a:gd name="connsiteX15" fmla="*/ 8722 w 57150"/>
                <a:gd name="connsiteY15" fmla="*/ 41107 h 57150"/>
                <a:gd name="connsiteX16" fmla="*/ 24914 w 57150"/>
                <a:gd name="connsiteY16" fmla="*/ 39202 h 57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57150" h="57150">
                  <a:moveTo>
                    <a:pt x="24914" y="39202"/>
                  </a:moveTo>
                  <a:cubicBezTo>
                    <a:pt x="26819" y="39202"/>
                    <a:pt x="28724" y="40154"/>
                    <a:pt x="29677" y="41107"/>
                  </a:cubicBezTo>
                  <a:lnTo>
                    <a:pt x="40154" y="53489"/>
                  </a:lnTo>
                  <a:cubicBezTo>
                    <a:pt x="41107" y="54442"/>
                    <a:pt x="42059" y="54442"/>
                    <a:pt x="41107" y="52537"/>
                  </a:cubicBezTo>
                  <a:lnTo>
                    <a:pt x="39202" y="36344"/>
                  </a:lnTo>
                  <a:cubicBezTo>
                    <a:pt x="39202" y="34439"/>
                    <a:pt x="40154" y="32534"/>
                    <a:pt x="41107" y="31582"/>
                  </a:cubicBezTo>
                  <a:lnTo>
                    <a:pt x="53489" y="21104"/>
                  </a:lnTo>
                  <a:cubicBezTo>
                    <a:pt x="54442" y="20152"/>
                    <a:pt x="54442" y="19199"/>
                    <a:pt x="52537" y="20152"/>
                  </a:cubicBezTo>
                  <a:lnTo>
                    <a:pt x="36344" y="23009"/>
                  </a:lnTo>
                  <a:cubicBezTo>
                    <a:pt x="34439" y="23009"/>
                    <a:pt x="32534" y="22057"/>
                    <a:pt x="31582" y="21104"/>
                  </a:cubicBezTo>
                  <a:lnTo>
                    <a:pt x="21104" y="7769"/>
                  </a:lnTo>
                  <a:cubicBezTo>
                    <a:pt x="20152" y="6817"/>
                    <a:pt x="19199" y="6817"/>
                    <a:pt x="20152" y="8722"/>
                  </a:cubicBezTo>
                  <a:lnTo>
                    <a:pt x="22057" y="24914"/>
                  </a:lnTo>
                  <a:cubicBezTo>
                    <a:pt x="22057" y="26819"/>
                    <a:pt x="21104" y="28724"/>
                    <a:pt x="20152" y="29677"/>
                  </a:cubicBezTo>
                  <a:lnTo>
                    <a:pt x="7769" y="40154"/>
                  </a:lnTo>
                  <a:cubicBezTo>
                    <a:pt x="6817" y="41107"/>
                    <a:pt x="6817" y="42059"/>
                    <a:pt x="8722" y="41107"/>
                  </a:cubicBezTo>
                  <a:lnTo>
                    <a:pt x="24914" y="39202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6" name="Hình tự do: Hình 35">
              <a:extLst>
                <a:ext uri="{FF2B5EF4-FFF2-40B4-BE49-F238E27FC236}">
                  <a16:creationId xmlns:a16="http://schemas.microsoft.com/office/drawing/2014/main" id="{E9ED6464-E4CF-F1A5-B26F-287F71BBEFF3}"/>
                </a:ext>
              </a:extLst>
            </p:cNvPr>
            <p:cNvSpPr/>
            <p:nvPr/>
          </p:nvSpPr>
          <p:spPr>
            <a:xfrm>
              <a:off x="4385323" y="1132723"/>
              <a:ext cx="28575" cy="28575"/>
            </a:xfrm>
            <a:custGeom>
              <a:avLst/>
              <a:gdLst>
                <a:gd name="connsiteX0" fmla="*/ 15187 w 28575"/>
                <a:gd name="connsiteY0" fmla="*/ 21855 h 28575"/>
                <a:gd name="connsiteX1" fmla="*/ 17092 w 28575"/>
                <a:gd name="connsiteY1" fmla="*/ 22807 h 28575"/>
                <a:gd name="connsiteX2" fmla="*/ 21855 w 28575"/>
                <a:gd name="connsiteY2" fmla="*/ 28522 h 28575"/>
                <a:gd name="connsiteX3" fmla="*/ 22807 w 28575"/>
                <a:gd name="connsiteY3" fmla="*/ 28522 h 28575"/>
                <a:gd name="connsiteX4" fmla="*/ 21855 w 28575"/>
                <a:gd name="connsiteY4" fmla="*/ 20902 h 28575"/>
                <a:gd name="connsiteX5" fmla="*/ 22807 w 28575"/>
                <a:gd name="connsiteY5" fmla="*/ 18997 h 28575"/>
                <a:gd name="connsiteX6" fmla="*/ 28522 w 28575"/>
                <a:gd name="connsiteY6" fmla="*/ 14235 h 28575"/>
                <a:gd name="connsiteX7" fmla="*/ 28522 w 28575"/>
                <a:gd name="connsiteY7" fmla="*/ 13282 h 28575"/>
                <a:gd name="connsiteX8" fmla="*/ 20902 w 28575"/>
                <a:gd name="connsiteY8" fmla="*/ 14235 h 28575"/>
                <a:gd name="connsiteX9" fmla="*/ 18997 w 28575"/>
                <a:gd name="connsiteY9" fmla="*/ 13282 h 28575"/>
                <a:gd name="connsiteX10" fmla="*/ 14235 w 28575"/>
                <a:gd name="connsiteY10" fmla="*/ 7567 h 28575"/>
                <a:gd name="connsiteX11" fmla="*/ 13282 w 28575"/>
                <a:gd name="connsiteY11" fmla="*/ 7567 h 28575"/>
                <a:gd name="connsiteX12" fmla="*/ 14235 w 28575"/>
                <a:gd name="connsiteY12" fmla="*/ 15187 h 28575"/>
                <a:gd name="connsiteX13" fmla="*/ 13282 w 28575"/>
                <a:gd name="connsiteY13" fmla="*/ 17092 h 28575"/>
                <a:gd name="connsiteX14" fmla="*/ 7567 w 28575"/>
                <a:gd name="connsiteY14" fmla="*/ 21855 h 28575"/>
                <a:gd name="connsiteX15" fmla="*/ 7567 w 28575"/>
                <a:gd name="connsiteY15" fmla="*/ 22807 h 28575"/>
                <a:gd name="connsiteX16" fmla="*/ 15187 w 28575"/>
                <a:gd name="connsiteY16" fmla="*/ 21855 h 28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8575" h="28575">
                  <a:moveTo>
                    <a:pt x="15187" y="21855"/>
                  </a:moveTo>
                  <a:cubicBezTo>
                    <a:pt x="16140" y="21855"/>
                    <a:pt x="17092" y="21855"/>
                    <a:pt x="17092" y="22807"/>
                  </a:cubicBezTo>
                  <a:lnTo>
                    <a:pt x="21855" y="28522"/>
                  </a:lnTo>
                  <a:cubicBezTo>
                    <a:pt x="21855" y="29475"/>
                    <a:pt x="22807" y="28522"/>
                    <a:pt x="22807" y="28522"/>
                  </a:cubicBezTo>
                  <a:lnTo>
                    <a:pt x="21855" y="20902"/>
                  </a:lnTo>
                  <a:cubicBezTo>
                    <a:pt x="21855" y="19950"/>
                    <a:pt x="21855" y="18997"/>
                    <a:pt x="22807" y="18997"/>
                  </a:cubicBezTo>
                  <a:lnTo>
                    <a:pt x="28522" y="14235"/>
                  </a:lnTo>
                  <a:cubicBezTo>
                    <a:pt x="29475" y="14235"/>
                    <a:pt x="28522" y="13282"/>
                    <a:pt x="28522" y="13282"/>
                  </a:cubicBezTo>
                  <a:lnTo>
                    <a:pt x="20902" y="14235"/>
                  </a:lnTo>
                  <a:cubicBezTo>
                    <a:pt x="19950" y="14235"/>
                    <a:pt x="18997" y="14235"/>
                    <a:pt x="18997" y="13282"/>
                  </a:cubicBezTo>
                  <a:lnTo>
                    <a:pt x="14235" y="7567"/>
                  </a:lnTo>
                  <a:cubicBezTo>
                    <a:pt x="14235" y="6615"/>
                    <a:pt x="13282" y="7567"/>
                    <a:pt x="13282" y="7567"/>
                  </a:cubicBezTo>
                  <a:lnTo>
                    <a:pt x="14235" y="15187"/>
                  </a:lnTo>
                  <a:cubicBezTo>
                    <a:pt x="14235" y="16140"/>
                    <a:pt x="14235" y="17092"/>
                    <a:pt x="13282" y="17092"/>
                  </a:cubicBezTo>
                  <a:lnTo>
                    <a:pt x="7567" y="21855"/>
                  </a:lnTo>
                  <a:cubicBezTo>
                    <a:pt x="6615" y="21855"/>
                    <a:pt x="7567" y="22807"/>
                    <a:pt x="7567" y="22807"/>
                  </a:cubicBezTo>
                  <a:lnTo>
                    <a:pt x="15187" y="21855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37" name="Hình tự do: Hình 36">
              <a:extLst>
                <a:ext uri="{FF2B5EF4-FFF2-40B4-BE49-F238E27FC236}">
                  <a16:creationId xmlns:a16="http://schemas.microsoft.com/office/drawing/2014/main" id="{7D1DE134-1F36-0C78-91B9-458D133C14B6}"/>
                </a:ext>
              </a:extLst>
            </p:cNvPr>
            <p:cNvSpPr/>
            <p:nvPr/>
          </p:nvSpPr>
          <p:spPr>
            <a:xfrm>
              <a:off x="4136293" y="1035142"/>
              <a:ext cx="142875" cy="142875"/>
            </a:xfrm>
            <a:custGeom>
              <a:avLst/>
              <a:gdLst>
                <a:gd name="connsiteX0" fmla="*/ 136582 w 142875"/>
                <a:gd name="connsiteY0" fmla="*/ 7403 h 142875"/>
                <a:gd name="connsiteX1" fmla="*/ 46095 w 142875"/>
                <a:gd name="connsiteY1" fmla="*/ 20739 h 142875"/>
                <a:gd name="connsiteX2" fmla="*/ 43237 w 142875"/>
                <a:gd name="connsiteY2" fmla="*/ 23596 h 142875"/>
                <a:gd name="connsiteX3" fmla="*/ 43237 w 142875"/>
                <a:gd name="connsiteY3" fmla="*/ 102653 h 142875"/>
                <a:gd name="connsiteX4" fmla="*/ 35617 w 142875"/>
                <a:gd name="connsiteY4" fmla="*/ 100748 h 142875"/>
                <a:gd name="connsiteX5" fmla="*/ 20377 w 142875"/>
                <a:gd name="connsiteY5" fmla="*/ 104558 h 142875"/>
                <a:gd name="connsiteX6" fmla="*/ 8947 w 142875"/>
                <a:gd name="connsiteY6" fmla="*/ 115989 h 142875"/>
                <a:gd name="connsiteX7" fmla="*/ 8947 w 142875"/>
                <a:gd name="connsiteY7" fmla="*/ 129323 h 142875"/>
                <a:gd name="connsiteX8" fmla="*/ 21330 w 142875"/>
                <a:gd name="connsiteY8" fmla="*/ 135991 h 142875"/>
                <a:gd name="connsiteX9" fmla="*/ 36570 w 142875"/>
                <a:gd name="connsiteY9" fmla="*/ 132181 h 142875"/>
                <a:gd name="connsiteX10" fmla="*/ 48000 w 142875"/>
                <a:gd name="connsiteY10" fmla="*/ 120751 h 142875"/>
                <a:gd name="connsiteX11" fmla="*/ 49905 w 142875"/>
                <a:gd name="connsiteY11" fmla="*/ 112178 h 142875"/>
                <a:gd name="connsiteX12" fmla="*/ 49905 w 142875"/>
                <a:gd name="connsiteY12" fmla="*/ 55028 h 142875"/>
                <a:gd name="connsiteX13" fmla="*/ 133725 w 142875"/>
                <a:gd name="connsiteY13" fmla="*/ 42646 h 142875"/>
                <a:gd name="connsiteX14" fmla="*/ 133725 w 142875"/>
                <a:gd name="connsiteY14" fmla="*/ 88366 h 142875"/>
                <a:gd name="connsiteX15" fmla="*/ 126105 w 142875"/>
                <a:gd name="connsiteY15" fmla="*/ 86461 h 142875"/>
                <a:gd name="connsiteX16" fmla="*/ 110865 w 142875"/>
                <a:gd name="connsiteY16" fmla="*/ 90271 h 142875"/>
                <a:gd name="connsiteX17" fmla="*/ 99435 w 142875"/>
                <a:gd name="connsiteY17" fmla="*/ 101701 h 142875"/>
                <a:gd name="connsiteX18" fmla="*/ 99435 w 142875"/>
                <a:gd name="connsiteY18" fmla="*/ 115036 h 142875"/>
                <a:gd name="connsiteX19" fmla="*/ 111817 w 142875"/>
                <a:gd name="connsiteY19" fmla="*/ 121703 h 142875"/>
                <a:gd name="connsiteX20" fmla="*/ 127057 w 142875"/>
                <a:gd name="connsiteY20" fmla="*/ 117893 h 142875"/>
                <a:gd name="connsiteX21" fmla="*/ 138487 w 142875"/>
                <a:gd name="connsiteY21" fmla="*/ 106464 h 142875"/>
                <a:gd name="connsiteX22" fmla="*/ 140392 w 142875"/>
                <a:gd name="connsiteY22" fmla="*/ 97891 h 142875"/>
                <a:gd name="connsiteX23" fmla="*/ 140392 w 142875"/>
                <a:gd name="connsiteY23" fmla="*/ 9308 h 142875"/>
                <a:gd name="connsiteX24" fmla="*/ 136582 w 142875"/>
                <a:gd name="connsiteY24" fmla="*/ 7403 h 142875"/>
                <a:gd name="connsiteX25" fmla="*/ 136582 w 142875"/>
                <a:gd name="connsiteY25" fmla="*/ 7403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142875" h="142875">
                  <a:moveTo>
                    <a:pt x="136582" y="7403"/>
                  </a:moveTo>
                  <a:lnTo>
                    <a:pt x="46095" y="20739"/>
                  </a:lnTo>
                  <a:cubicBezTo>
                    <a:pt x="44190" y="20739"/>
                    <a:pt x="43237" y="22643"/>
                    <a:pt x="43237" y="23596"/>
                  </a:cubicBezTo>
                  <a:cubicBezTo>
                    <a:pt x="43237" y="50266"/>
                    <a:pt x="43237" y="75983"/>
                    <a:pt x="43237" y="102653"/>
                  </a:cubicBezTo>
                  <a:cubicBezTo>
                    <a:pt x="41332" y="101701"/>
                    <a:pt x="38475" y="100748"/>
                    <a:pt x="35617" y="100748"/>
                  </a:cubicBezTo>
                  <a:cubicBezTo>
                    <a:pt x="30855" y="100748"/>
                    <a:pt x="25140" y="101701"/>
                    <a:pt x="20377" y="104558"/>
                  </a:cubicBezTo>
                  <a:cubicBezTo>
                    <a:pt x="15615" y="107416"/>
                    <a:pt x="11805" y="111226"/>
                    <a:pt x="8947" y="115989"/>
                  </a:cubicBezTo>
                  <a:cubicBezTo>
                    <a:pt x="7042" y="120751"/>
                    <a:pt x="6090" y="125514"/>
                    <a:pt x="8947" y="129323"/>
                  </a:cubicBezTo>
                  <a:cubicBezTo>
                    <a:pt x="11805" y="133133"/>
                    <a:pt x="15615" y="135991"/>
                    <a:pt x="21330" y="135991"/>
                  </a:cubicBezTo>
                  <a:cubicBezTo>
                    <a:pt x="26092" y="135991"/>
                    <a:pt x="31807" y="135039"/>
                    <a:pt x="36570" y="132181"/>
                  </a:cubicBezTo>
                  <a:cubicBezTo>
                    <a:pt x="41332" y="129323"/>
                    <a:pt x="45142" y="125514"/>
                    <a:pt x="48000" y="120751"/>
                  </a:cubicBezTo>
                  <a:cubicBezTo>
                    <a:pt x="48952" y="117893"/>
                    <a:pt x="49905" y="115036"/>
                    <a:pt x="49905" y="112178"/>
                  </a:cubicBezTo>
                  <a:lnTo>
                    <a:pt x="49905" y="55028"/>
                  </a:lnTo>
                  <a:lnTo>
                    <a:pt x="133725" y="42646"/>
                  </a:lnTo>
                  <a:lnTo>
                    <a:pt x="133725" y="88366"/>
                  </a:lnTo>
                  <a:cubicBezTo>
                    <a:pt x="131820" y="87414"/>
                    <a:pt x="128962" y="86461"/>
                    <a:pt x="126105" y="86461"/>
                  </a:cubicBezTo>
                  <a:cubicBezTo>
                    <a:pt x="121342" y="86461"/>
                    <a:pt x="115627" y="87414"/>
                    <a:pt x="110865" y="90271"/>
                  </a:cubicBezTo>
                  <a:cubicBezTo>
                    <a:pt x="106102" y="93128"/>
                    <a:pt x="102292" y="96939"/>
                    <a:pt x="99435" y="101701"/>
                  </a:cubicBezTo>
                  <a:cubicBezTo>
                    <a:pt x="97530" y="106464"/>
                    <a:pt x="96577" y="111226"/>
                    <a:pt x="99435" y="115036"/>
                  </a:cubicBezTo>
                  <a:cubicBezTo>
                    <a:pt x="102292" y="118846"/>
                    <a:pt x="106102" y="121703"/>
                    <a:pt x="111817" y="121703"/>
                  </a:cubicBezTo>
                  <a:cubicBezTo>
                    <a:pt x="116580" y="121703"/>
                    <a:pt x="122295" y="120751"/>
                    <a:pt x="127057" y="117893"/>
                  </a:cubicBezTo>
                  <a:cubicBezTo>
                    <a:pt x="131820" y="115036"/>
                    <a:pt x="135630" y="111226"/>
                    <a:pt x="138487" y="106464"/>
                  </a:cubicBezTo>
                  <a:cubicBezTo>
                    <a:pt x="139440" y="103606"/>
                    <a:pt x="140392" y="100748"/>
                    <a:pt x="140392" y="97891"/>
                  </a:cubicBezTo>
                  <a:cubicBezTo>
                    <a:pt x="140392" y="68364"/>
                    <a:pt x="140392" y="38836"/>
                    <a:pt x="140392" y="9308"/>
                  </a:cubicBezTo>
                  <a:cubicBezTo>
                    <a:pt x="139440" y="8356"/>
                    <a:pt x="137535" y="6451"/>
                    <a:pt x="136582" y="7403"/>
                  </a:cubicBezTo>
                  <a:lnTo>
                    <a:pt x="136582" y="7403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</p:grpSp>
      <p:grpSp>
        <p:nvGrpSpPr>
          <p:cNvPr id="80" name="Nhóm 79">
            <a:extLst>
              <a:ext uri="{FF2B5EF4-FFF2-40B4-BE49-F238E27FC236}">
                <a16:creationId xmlns:a16="http://schemas.microsoft.com/office/drawing/2014/main" id="{AB3D0CD4-86A4-6501-AA3D-BECCF560EE1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ChangeAspect="1"/>
          </p:cNvGrpSpPr>
          <p:nvPr/>
        </p:nvGrpSpPr>
        <p:grpSpPr>
          <a:xfrm rot="760211">
            <a:off x="623084" y="7849318"/>
            <a:ext cx="1519238" cy="1519238"/>
            <a:chOff x="7950627" y="2930800"/>
            <a:chExt cx="1012825" cy="1012825"/>
          </a:xfrm>
        </p:grpSpPr>
        <p:sp>
          <p:nvSpPr>
            <p:cNvPr id="81" name="Hình tự do: Hình 80">
              <a:extLst>
                <a:ext uri="{FF2B5EF4-FFF2-40B4-BE49-F238E27FC236}">
                  <a16:creationId xmlns:a16="http://schemas.microsoft.com/office/drawing/2014/main" id="{56E3F633-7BF2-AA31-A7BC-F0CD58DFA970}"/>
                </a:ext>
              </a:extLst>
            </p:cNvPr>
            <p:cNvSpPr/>
            <p:nvPr/>
          </p:nvSpPr>
          <p:spPr>
            <a:xfrm>
              <a:off x="7950627" y="2930800"/>
              <a:ext cx="1012825" cy="1012825"/>
            </a:xfrm>
            <a:custGeom>
              <a:avLst/>
              <a:gdLst>
                <a:gd name="connsiteX0" fmla="*/ 1014513 w 1012825"/>
                <a:gd name="connsiteY0" fmla="*/ 511477 h 1012825"/>
                <a:gd name="connsiteX1" fmla="*/ 511477 w 1012825"/>
                <a:gd name="connsiteY1" fmla="*/ 1014513 h 1012825"/>
                <a:gd name="connsiteX2" fmla="*/ 8440 w 1012825"/>
                <a:gd name="connsiteY2" fmla="*/ 511477 h 1012825"/>
                <a:gd name="connsiteX3" fmla="*/ 511477 w 1012825"/>
                <a:gd name="connsiteY3" fmla="*/ 8440 h 1012825"/>
                <a:gd name="connsiteX4" fmla="*/ 1014513 w 1012825"/>
                <a:gd name="connsiteY4" fmla="*/ 511477 h 1012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12825" h="1012825">
                  <a:moveTo>
                    <a:pt x="1014513" y="511477"/>
                  </a:moveTo>
                  <a:cubicBezTo>
                    <a:pt x="1014513" y="789296"/>
                    <a:pt x="789296" y="1014513"/>
                    <a:pt x="511477" y="1014513"/>
                  </a:cubicBezTo>
                  <a:cubicBezTo>
                    <a:pt x="233657" y="1014513"/>
                    <a:pt x="8440" y="789296"/>
                    <a:pt x="8440" y="511477"/>
                  </a:cubicBezTo>
                  <a:cubicBezTo>
                    <a:pt x="8440" y="233657"/>
                    <a:pt x="233657" y="8440"/>
                    <a:pt x="511477" y="8440"/>
                  </a:cubicBezTo>
                  <a:cubicBezTo>
                    <a:pt x="789296" y="8440"/>
                    <a:pt x="1014513" y="233657"/>
                    <a:pt x="1014513" y="511477"/>
                  </a:cubicBezTo>
                  <a:close/>
                </a:path>
              </a:pathLst>
            </a:custGeom>
            <a:noFill/>
            <a:ln w="9525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82" name="Hình tự do: Hình 81">
              <a:extLst>
                <a:ext uri="{FF2B5EF4-FFF2-40B4-BE49-F238E27FC236}">
                  <a16:creationId xmlns:a16="http://schemas.microsoft.com/office/drawing/2014/main" id="{4C56A00E-8AB4-BF60-D447-925A645919AE}"/>
                </a:ext>
              </a:extLst>
            </p:cNvPr>
            <p:cNvSpPr/>
            <p:nvPr/>
          </p:nvSpPr>
          <p:spPr>
            <a:xfrm>
              <a:off x="7973134" y="2953307"/>
              <a:ext cx="967811" cy="967811"/>
            </a:xfrm>
            <a:custGeom>
              <a:avLst/>
              <a:gdLst>
                <a:gd name="connsiteX0" fmla="*/ 935738 w 967810"/>
                <a:gd name="connsiteY0" fmla="*/ 488969 h 967810"/>
                <a:gd name="connsiteX1" fmla="*/ 488969 w 967810"/>
                <a:gd name="connsiteY1" fmla="*/ 935738 h 967810"/>
                <a:gd name="connsiteX2" fmla="*/ 42201 w 967810"/>
                <a:gd name="connsiteY2" fmla="*/ 488969 h 967810"/>
                <a:gd name="connsiteX3" fmla="*/ 488969 w 967810"/>
                <a:gd name="connsiteY3" fmla="*/ 42201 h 967810"/>
                <a:gd name="connsiteX4" fmla="*/ 935738 w 967810"/>
                <a:gd name="connsiteY4" fmla="*/ 488969 h 9678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67810" h="967810">
                  <a:moveTo>
                    <a:pt x="935738" y="488969"/>
                  </a:moveTo>
                  <a:cubicBezTo>
                    <a:pt x="935738" y="735713"/>
                    <a:pt x="735713" y="935738"/>
                    <a:pt x="488969" y="935738"/>
                  </a:cubicBezTo>
                  <a:cubicBezTo>
                    <a:pt x="242226" y="935738"/>
                    <a:pt x="42201" y="735713"/>
                    <a:pt x="42201" y="488969"/>
                  </a:cubicBezTo>
                  <a:cubicBezTo>
                    <a:pt x="42201" y="242226"/>
                    <a:pt x="242226" y="42201"/>
                    <a:pt x="488969" y="42201"/>
                  </a:cubicBezTo>
                  <a:cubicBezTo>
                    <a:pt x="735713" y="42201"/>
                    <a:pt x="935738" y="242226"/>
                    <a:pt x="935738" y="488969"/>
                  </a:cubicBezTo>
                  <a:close/>
                </a:path>
              </a:pathLst>
            </a:custGeom>
            <a:solidFill>
              <a:schemeClr val="accent4"/>
            </a:solidFill>
            <a:ln w="47625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83" name="Hình tự do: Hình 82">
              <a:extLst>
                <a:ext uri="{FF2B5EF4-FFF2-40B4-BE49-F238E27FC236}">
                  <a16:creationId xmlns:a16="http://schemas.microsoft.com/office/drawing/2014/main" id="{84DD1084-2634-9A97-83B0-1927A57DFCC4}"/>
                </a:ext>
              </a:extLst>
            </p:cNvPr>
            <p:cNvSpPr/>
            <p:nvPr/>
          </p:nvSpPr>
          <p:spPr>
            <a:xfrm>
              <a:off x="8006895" y="2987068"/>
              <a:ext cx="900289" cy="900289"/>
            </a:xfrm>
            <a:custGeom>
              <a:avLst/>
              <a:gdLst>
                <a:gd name="connsiteX0" fmla="*/ 901977 w 900288"/>
                <a:gd name="connsiteY0" fmla="*/ 455209 h 900288"/>
                <a:gd name="connsiteX1" fmla="*/ 455209 w 900288"/>
                <a:gd name="connsiteY1" fmla="*/ 901977 h 900288"/>
                <a:gd name="connsiteX2" fmla="*/ 8440 w 900288"/>
                <a:gd name="connsiteY2" fmla="*/ 455209 h 900288"/>
                <a:gd name="connsiteX3" fmla="*/ 455209 w 900288"/>
                <a:gd name="connsiteY3" fmla="*/ 8440 h 900288"/>
                <a:gd name="connsiteX4" fmla="*/ 901977 w 900288"/>
                <a:gd name="connsiteY4" fmla="*/ 455209 h 900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00288" h="900288">
                  <a:moveTo>
                    <a:pt x="901977" y="455209"/>
                  </a:moveTo>
                  <a:cubicBezTo>
                    <a:pt x="901977" y="701952"/>
                    <a:pt x="701952" y="901977"/>
                    <a:pt x="455209" y="901977"/>
                  </a:cubicBezTo>
                  <a:cubicBezTo>
                    <a:pt x="208465" y="901977"/>
                    <a:pt x="8440" y="701952"/>
                    <a:pt x="8440" y="455209"/>
                  </a:cubicBezTo>
                  <a:cubicBezTo>
                    <a:pt x="8440" y="208465"/>
                    <a:pt x="208465" y="8440"/>
                    <a:pt x="455209" y="8440"/>
                  </a:cubicBezTo>
                  <a:cubicBezTo>
                    <a:pt x="701952" y="8440"/>
                    <a:pt x="901977" y="208465"/>
                    <a:pt x="901977" y="455209"/>
                  </a:cubicBezTo>
                  <a:close/>
                </a:path>
              </a:pathLst>
            </a:custGeom>
            <a:solidFill>
              <a:schemeClr val="accent4"/>
            </a:solidFill>
            <a:ln w="9525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84" name="Hình tự do: Hình 83">
              <a:extLst>
                <a:ext uri="{FF2B5EF4-FFF2-40B4-BE49-F238E27FC236}">
                  <a16:creationId xmlns:a16="http://schemas.microsoft.com/office/drawing/2014/main" id="{54E2D191-EF12-06B8-8202-FB333302699A}"/>
                </a:ext>
              </a:extLst>
            </p:cNvPr>
            <p:cNvSpPr/>
            <p:nvPr/>
          </p:nvSpPr>
          <p:spPr>
            <a:xfrm>
              <a:off x="8110428" y="3184006"/>
              <a:ext cx="697724" cy="618949"/>
            </a:xfrm>
            <a:custGeom>
              <a:avLst/>
              <a:gdLst>
                <a:gd name="connsiteX0" fmla="*/ 626263 w 697723"/>
                <a:gd name="connsiteY0" fmla="*/ 84965 h 618948"/>
                <a:gd name="connsiteX1" fmla="*/ 626263 w 697723"/>
                <a:gd name="connsiteY1" fmla="*/ 8440 h 618948"/>
                <a:gd name="connsiteX2" fmla="*/ 389938 w 697723"/>
                <a:gd name="connsiteY2" fmla="*/ 8440 h 618948"/>
                <a:gd name="connsiteX3" fmla="*/ 389938 w 697723"/>
                <a:gd name="connsiteY3" fmla="*/ 84965 h 618948"/>
                <a:gd name="connsiteX4" fmla="*/ 313413 w 697723"/>
                <a:gd name="connsiteY4" fmla="*/ 84965 h 618948"/>
                <a:gd name="connsiteX5" fmla="*/ 313413 w 697723"/>
                <a:gd name="connsiteY5" fmla="*/ 8440 h 618948"/>
                <a:gd name="connsiteX6" fmla="*/ 77087 w 697723"/>
                <a:gd name="connsiteY6" fmla="*/ 8440 h 618948"/>
                <a:gd name="connsiteX7" fmla="*/ 77087 w 697723"/>
                <a:gd name="connsiteY7" fmla="*/ 84965 h 618948"/>
                <a:gd name="connsiteX8" fmla="*/ 61332 w 697723"/>
                <a:gd name="connsiteY8" fmla="*/ 84965 h 618948"/>
                <a:gd name="connsiteX9" fmla="*/ 8440 w 697723"/>
                <a:gd name="connsiteY9" fmla="*/ 84965 h 618948"/>
                <a:gd name="connsiteX10" fmla="*/ 8440 w 697723"/>
                <a:gd name="connsiteY10" fmla="*/ 313413 h 618948"/>
                <a:gd name="connsiteX11" fmla="*/ 61332 w 697723"/>
                <a:gd name="connsiteY11" fmla="*/ 313413 h 618948"/>
                <a:gd name="connsiteX12" fmla="*/ 77087 w 697723"/>
                <a:gd name="connsiteY12" fmla="*/ 313413 h 618948"/>
                <a:gd name="connsiteX13" fmla="*/ 77087 w 697723"/>
                <a:gd name="connsiteY13" fmla="*/ 397815 h 618948"/>
                <a:gd name="connsiteX14" fmla="*/ 153612 w 697723"/>
                <a:gd name="connsiteY14" fmla="*/ 397815 h 618948"/>
                <a:gd name="connsiteX15" fmla="*/ 153612 w 697723"/>
                <a:gd name="connsiteY15" fmla="*/ 466462 h 618948"/>
                <a:gd name="connsiteX16" fmla="*/ 230136 w 697723"/>
                <a:gd name="connsiteY16" fmla="*/ 466462 h 618948"/>
                <a:gd name="connsiteX17" fmla="*/ 230136 w 697723"/>
                <a:gd name="connsiteY17" fmla="*/ 550864 h 618948"/>
                <a:gd name="connsiteX18" fmla="*/ 306661 w 697723"/>
                <a:gd name="connsiteY18" fmla="*/ 550864 h 618948"/>
                <a:gd name="connsiteX19" fmla="*/ 306661 w 697723"/>
                <a:gd name="connsiteY19" fmla="*/ 619511 h 618948"/>
                <a:gd name="connsiteX20" fmla="*/ 397815 w 697723"/>
                <a:gd name="connsiteY20" fmla="*/ 619511 h 618948"/>
                <a:gd name="connsiteX21" fmla="*/ 397815 w 697723"/>
                <a:gd name="connsiteY21" fmla="*/ 550864 h 618948"/>
                <a:gd name="connsiteX22" fmla="*/ 473214 w 697723"/>
                <a:gd name="connsiteY22" fmla="*/ 550864 h 618948"/>
                <a:gd name="connsiteX23" fmla="*/ 473214 w 697723"/>
                <a:gd name="connsiteY23" fmla="*/ 466462 h 618948"/>
                <a:gd name="connsiteX24" fmla="*/ 479967 w 697723"/>
                <a:gd name="connsiteY24" fmla="*/ 466462 h 618948"/>
                <a:gd name="connsiteX25" fmla="*/ 549739 w 697723"/>
                <a:gd name="connsiteY25" fmla="*/ 466462 h 618948"/>
                <a:gd name="connsiteX26" fmla="*/ 549739 w 697723"/>
                <a:gd name="connsiteY26" fmla="*/ 397815 h 618948"/>
                <a:gd name="connsiteX27" fmla="*/ 626263 w 697723"/>
                <a:gd name="connsiteY27" fmla="*/ 397815 h 618948"/>
                <a:gd name="connsiteX28" fmla="*/ 626263 w 697723"/>
                <a:gd name="connsiteY28" fmla="*/ 313413 h 618948"/>
                <a:gd name="connsiteX29" fmla="*/ 642019 w 697723"/>
                <a:gd name="connsiteY29" fmla="*/ 313413 h 618948"/>
                <a:gd name="connsiteX30" fmla="*/ 694910 w 697723"/>
                <a:gd name="connsiteY30" fmla="*/ 313413 h 618948"/>
                <a:gd name="connsiteX31" fmla="*/ 694910 w 697723"/>
                <a:gd name="connsiteY31" fmla="*/ 84965 h 618948"/>
                <a:gd name="connsiteX32" fmla="*/ 176119 w 697723"/>
                <a:gd name="connsiteY32" fmla="*/ 170492 h 618948"/>
                <a:gd name="connsiteX33" fmla="*/ 176119 w 697723"/>
                <a:gd name="connsiteY33" fmla="*/ 253769 h 618948"/>
                <a:gd name="connsiteX34" fmla="*/ 84965 w 697723"/>
                <a:gd name="connsiteY34" fmla="*/ 253769 h 618948"/>
                <a:gd name="connsiteX35" fmla="*/ 84965 w 697723"/>
                <a:gd name="connsiteY35" fmla="*/ 170492 h 618948"/>
                <a:gd name="connsiteX36" fmla="*/ 84965 w 697723"/>
                <a:gd name="connsiteY36" fmla="*/ 92842 h 618948"/>
                <a:gd name="connsiteX37" fmla="*/ 176119 w 697723"/>
                <a:gd name="connsiteY37" fmla="*/ 92842 h 618948"/>
                <a:gd name="connsiteX38" fmla="*/ 176119 w 697723"/>
                <a:gd name="connsiteY38" fmla="*/ 170492 h 6189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</a:cxnLst>
              <a:rect l="l" t="t" r="r" b="b"/>
              <a:pathLst>
                <a:path w="697723" h="618948">
                  <a:moveTo>
                    <a:pt x="626263" y="84965"/>
                  </a:moveTo>
                  <a:lnTo>
                    <a:pt x="626263" y="8440"/>
                  </a:lnTo>
                  <a:lnTo>
                    <a:pt x="389938" y="8440"/>
                  </a:lnTo>
                  <a:lnTo>
                    <a:pt x="389938" y="84965"/>
                  </a:lnTo>
                  <a:lnTo>
                    <a:pt x="313413" y="84965"/>
                  </a:lnTo>
                  <a:lnTo>
                    <a:pt x="313413" y="8440"/>
                  </a:lnTo>
                  <a:lnTo>
                    <a:pt x="77087" y="8440"/>
                  </a:lnTo>
                  <a:lnTo>
                    <a:pt x="77087" y="84965"/>
                  </a:lnTo>
                  <a:lnTo>
                    <a:pt x="61332" y="84965"/>
                  </a:lnTo>
                  <a:lnTo>
                    <a:pt x="8440" y="84965"/>
                  </a:lnTo>
                  <a:lnTo>
                    <a:pt x="8440" y="313413"/>
                  </a:lnTo>
                  <a:lnTo>
                    <a:pt x="61332" y="313413"/>
                  </a:lnTo>
                  <a:lnTo>
                    <a:pt x="77087" y="313413"/>
                  </a:lnTo>
                  <a:lnTo>
                    <a:pt x="77087" y="397815"/>
                  </a:lnTo>
                  <a:lnTo>
                    <a:pt x="153612" y="397815"/>
                  </a:lnTo>
                  <a:lnTo>
                    <a:pt x="153612" y="466462"/>
                  </a:lnTo>
                  <a:lnTo>
                    <a:pt x="230136" y="466462"/>
                  </a:lnTo>
                  <a:lnTo>
                    <a:pt x="230136" y="550864"/>
                  </a:lnTo>
                  <a:lnTo>
                    <a:pt x="306661" y="550864"/>
                  </a:lnTo>
                  <a:lnTo>
                    <a:pt x="306661" y="619511"/>
                  </a:lnTo>
                  <a:lnTo>
                    <a:pt x="397815" y="619511"/>
                  </a:lnTo>
                  <a:lnTo>
                    <a:pt x="397815" y="550864"/>
                  </a:lnTo>
                  <a:lnTo>
                    <a:pt x="473214" y="550864"/>
                  </a:lnTo>
                  <a:lnTo>
                    <a:pt x="473214" y="466462"/>
                  </a:lnTo>
                  <a:lnTo>
                    <a:pt x="479967" y="466462"/>
                  </a:lnTo>
                  <a:lnTo>
                    <a:pt x="549739" y="466462"/>
                  </a:lnTo>
                  <a:lnTo>
                    <a:pt x="549739" y="397815"/>
                  </a:lnTo>
                  <a:lnTo>
                    <a:pt x="626263" y="397815"/>
                  </a:lnTo>
                  <a:lnTo>
                    <a:pt x="626263" y="313413"/>
                  </a:lnTo>
                  <a:lnTo>
                    <a:pt x="642019" y="313413"/>
                  </a:lnTo>
                  <a:lnTo>
                    <a:pt x="694910" y="313413"/>
                  </a:lnTo>
                  <a:lnTo>
                    <a:pt x="694910" y="84965"/>
                  </a:lnTo>
                  <a:moveTo>
                    <a:pt x="176119" y="170492"/>
                  </a:moveTo>
                  <a:lnTo>
                    <a:pt x="176119" y="253769"/>
                  </a:lnTo>
                  <a:lnTo>
                    <a:pt x="84965" y="253769"/>
                  </a:lnTo>
                  <a:lnTo>
                    <a:pt x="84965" y="170492"/>
                  </a:lnTo>
                  <a:lnTo>
                    <a:pt x="84965" y="92842"/>
                  </a:lnTo>
                  <a:lnTo>
                    <a:pt x="176119" y="92842"/>
                  </a:lnTo>
                  <a:lnTo>
                    <a:pt x="176119" y="170492"/>
                  </a:lnTo>
                  <a:close/>
                </a:path>
              </a:pathLst>
            </a:custGeom>
            <a:solidFill>
              <a:schemeClr val="accent5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</p:grpSp>
      <p:grpSp>
        <p:nvGrpSpPr>
          <p:cNvPr id="85" name="Nhóm 84">
            <a:extLst>
              <a:ext uri="{FF2B5EF4-FFF2-40B4-BE49-F238E27FC236}">
                <a16:creationId xmlns:a16="http://schemas.microsoft.com/office/drawing/2014/main" id="{7AB3021D-3D3E-D291-E7B9-0B886E08D60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/>
        </p:nvGrpSpPr>
        <p:grpSpPr>
          <a:xfrm rot="20756102">
            <a:off x="4566789" y="8334305"/>
            <a:ext cx="2267847" cy="1519238"/>
            <a:chOff x="7911409" y="975790"/>
            <a:chExt cx="1511898" cy="1012825"/>
          </a:xfrm>
        </p:grpSpPr>
        <p:sp>
          <p:nvSpPr>
            <p:cNvPr id="86" name="Hình tự do: Hình 85">
              <a:extLst>
                <a:ext uri="{FF2B5EF4-FFF2-40B4-BE49-F238E27FC236}">
                  <a16:creationId xmlns:a16="http://schemas.microsoft.com/office/drawing/2014/main" id="{14666C0D-7499-8A09-6F79-A075C91F9B96}"/>
                </a:ext>
              </a:extLst>
            </p:cNvPr>
            <p:cNvSpPr/>
            <p:nvPr/>
          </p:nvSpPr>
          <p:spPr>
            <a:xfrm>
              <a:off x="7911409" y="975790"/>
              <a:ext cx="1511898" cy="1012825"/>
            </a:xfrm>
            <a:custGeom>
              <a:avLst/>
              <a:gdLst>
                <a:gd name="connsiteX0" fmla="*/ 1344198 w 1511898"/>
                <a:gd name="connsiteY0" fmla="*/ 1016865 h 1012825"/>
                <a:gd name="connsiteX1" fmla="*/ 172844 w 1511898"/>
                <a:gd name="connsiteY1" fmla="*/ 1016865 h 1012825"/>
                <a:gd name="connsiteX2" fmla="*/ 8444 w 1511898"/>
                <a:gd name="connsiteY2" fmla="*/ 852465 h 1012825"/>
                <a:gd name="connsiteX3" fmla="*/ 8444 w 1511898"/>
                <a:gd name="connsiteY3" fmla="*/ 172844 h 1012825"/>
                <a:gd name="connsiteX4" fmla="*/ 172844 w 1511898"/>
                <a:gd name="connsiteY4" fmla="*/ 8444 h 1012825"/>
                <a:gd name="connsiteX5" fmla="*/ 1344198 w 1511898"/>
                <a:gd name="connsiteY5" fmla="*/ 8444 h 1012825"/>
                <a:gd name="connsiteX6" fmla="*/ 1508599 w 1511898"/>
                <a:gd name="connsiteY6" fmla="*/ 172844 h 1012825"/>
                <a:gd name="connsiteX7" fmla="*/ 1508599 w 1511898"/>
                <a:gd name="connsiteY7" fmla="*/ 852465 h 1012825"/>
                <a:gd name="connsiteX8" fmla="*/ 1344198 w 1511898"/>
                <a:gd name="connsiteY8" fmla="*/ 1016865 h 1012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11898" h="1012825">
                  <a:moveTo>
                    <a:pt x="1344198" y="1016865"/>
                  </a:moveTo>
                  <a:lnTo>
                    <a:pt x="172844" y="1016865"/>
                  </a:lnTo>
                  <a:cubicBezTo>
                    <a:pt x="81837" y="1016865"/>
                    <a:pt x="8444" y="943472"/>
                    <a:pt x="8444" y="852465"/>
                  </a:cubicBezTo>
                  <a:lnTo>
                    <a:pt x="8444" y="172844"/>
                  </a:lnTo>
                  <a:cubicBezTo>
                    <a:pt x="8444" y="81837"/>
                    <a:pt x="83305" y="8444"/>
                    <a:pt x="172844" y="8444"/>
                  </a:cubicBezTo>
                  <a:lnTo>
                    <a:pt x="1344198" y="8444"/>
                  </a:lnTo>
                  <a:cubicBezTo>
                    <a:pt x="1435206" y="8444"/>
                    <a:pt x="1508599" y="83305"/>
                    <a:pt x="1508599" y="172844"/>
                  </a:cubicBezTo>
                  <a:lnTo>
                    <a:pt x="1508599" y="852465"/>
                  </a:lnTo>
                  <a:cubicBezTo>
                    <a:pt x="1510067" y="943472"/>
                    <a:pt x="1435206" y="1016865"/>
                    <a:pt x="1344198" y="1016865"/>
                  </a:cubicBezTo>
                  <a:close/>
                </a:path>
              </a:pathLst>
            </a:custGeom>
            <a:noFill/>
            <a:ln w="7306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87" name="Hình tự do: Hình 86">
              <a:extLst>
                <a:ext uri="{FF2B5EF4-FFF2-40B4-BE49-F238E27FC236}">
                  <a16:creationId xmlns:a16="http://schemas.microsoft.com/office/drawing/2014/main" id="{0D5DF895-0D90-037E-A408-E0FF56B48886}"/>
                </a:ext>
              </a:extLst>
            </p:cNvPr>
            <p:cNvSpPr/>
            <p:nvPr/>
          </p:nvSpPr>
          <p:spPr>
            <a:xfrm>
              <a:off x="7933049" y="995962"/>
              <a:ext cx="1467862" cy="983468"/>
            </a:xfrm>
            <a:custGeom>
              <a:avLst/>
              <a:gdLst>
                <a:gd name="connsiteX0" fmla="*/ 1315219 w 1467862"/>
                <a:gd name="connsiteY0" fmla="*/ 951189 h 983467"/>
                <a:gd name="connsiteX1" fmla="*/ 158543 w 1467862"/>
                <a:gd name="connsiteY1" fmla="*/ 951189 h 983467"/>
                <a:gd name="connsiteX2" fmla="*/ 33775 w 1467862"/>
                <a:gd name="connsiteY2" fmla="*/ 826421 h 983467"/>
                <a:gd name="connsiteX3" fmla="*/ 33775 w 1467862"/>
                <a:gd name="connsiteY3" fmla="*/ 158543 h 983467"/>
                <a:gd name="connsiteX4" fmla="*/ 158543 w 1467862"/>
                <a:gd name="connsiteY4" fmla="*/ 33775 h 983467"/>
                <a:gd name="connsiteX5" fmla="*/ 1316687 w 1467862"/>
                <a:gd name="connsiteY5" fmla="*/ 33775 h 983467"/>
                <a:gd name="connsiteX6" fmla="*/ 1441455 w 1467862"/>
                <a:gd name="connsiteY6" fmla="*/ 158543 h 983467"/>
                <a:gd name="connsiteX7" fmla="*/ 1441455 w 1467862"/>
                <a:gd name="connsiteY7" fmla="*/ 826421 h 983467"/>
                <a:gd name="connsiteX8" fmla="*/ 1315219 w 1467862"/>
                <a:gd name="connsiteY8" fmla="*/ 951189 h 983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67862" h="983467">
                  <a:moveTo>
                    <a:pt x="1315219" y="951189"/>
                  </a:moveTo>
                  <a:lnTo>
                    <a:pt x="158543" y="951189"/>
                  </a:lnTo>
                  <a:cubicBezTo>
                    <a:pt x="89554" y="951189"/>
                    <a:pt x="33775" y="895410"/>
                    <a:pt x="33775" y="826421"/>
                  </a:cubicBezTo>
                  <a:lnTo>
                    <a:pt x="33775" y="158543"/>
                  </a:lnTo>
                  <a:cubicBezTo>
                    <a:pt x="33775" y="89554"/>
                    <a:pt x="89554" y="33775"/>
                    <a:pt x="158543" y="33775"/>
                  </a:cubicBezTo>
                  <a:lnTo>
                    <a:pt x="1316687" y="33775"/>
                  </a:lnTo>
                  <a:cubicBezTo>
                    <a:pt x="1385676" y="33775"/>
                    <a:pt x="1441455" y="89554"/>
                    <a:pt x="1441455" y="158543"/>
                  </a:cubicBezTo>
                  <a:lnTo>
                    <a:pt x="1441455" y="826421"/>
                  </a:lnTo>
                  <a:cubicBezTo>
                    <a:pt x="1441455" y="895410"/>
                    <a:pt x="1384208" y="951189"/>
                    <a:pt x="1315219" y="951189"/>
                  </a:cubicBezTo>
                  <a:close/>
                </a:path>
              </a:pathLst>
            </a:custGeom>
            <a:solidFill>
              <a:schemeClr val="accent4"/>
            </a:solidFill>
            <a:ln w="29222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88" name="Hình tự do: Hình 87">
              <a:extLst>
                <a:ext uri="{FF2B5EF4-FFF2-40B4-BE49-F238E27FC236}">
                  <a16:creationId xmlns:a16="http://schemas.microsoft.com/office/drawing/2014/main" id="{67B5F19D-3B22-69C3-805A-A17BD21BB097}"/>
                </a:ext>
              </a:extLst>
            </p:cNvPr>
            <p:cNvSpPr/>
            <p:nvPr/>
          </p:nvSpPr>
          <p:spPr>
            <a:xfrm>
              <a:off x="8052687" y="1103857"/>
              <a:ext cx="1233004" cy="777967"/>
            </a:xfrm>
            <a:custGeom>
              <a:avLst/>
              <a:gdLst>
                <a:gd name="connsiteX0" fmla="*/ 1214663 w 1233004"/>
                <a:gd name="connsiteY0" fmla="*/ 511557 h 777967"/>
                <a:gd name="connsiteX1" fmla="*/ 1214663 w 1233004"/>
                <a:gd name="connsiteY1" fmla="*/ 72666 h 777967"/>
                <a:gd name="connsiteX2" fmla="*/ 1158884 w 1233004"/>
                <a:gd name="connsiteY2" fmla="*/ 16888 h 777967"/>
                <a:gd name="connsiteX3" fmla="*/ 80006 w 1233004"/>
                <a:gd name="connsiteY3" fmla="*/ 16888 h 777967"/>
                <a:gd name="connsiteX4" fmla="*/ 24227 w 1233004"/>
                <a:gd name="connsiteY4" fmla="*/ 72666 h 777967"/>
                <a:gd name="connsiteX5" fmla="*/ 24227 w 1233004"/>
                <a:gd name="connsiteY5" fmla="*/ 511557 h 777967"/>
                <a:gd name="connsiteX6" fmla="*/ 16888 w 1233004"/>
                <a:gd name="connsiteY6" fmla="*/ 518896 h 777967"/>
                <a:gd name="connsiteX7" fmla="*/ 16888 w 1233004"/>
                <a:gd name="connsiteY7" fmla="*/ 711186 h 777967"/>
                <a:gd name="connsiteX8" fmla="*/ 24227 w 1233004"/>
                <a:gd name="connsiteY8" fmla="*/ 718526 h 777967"/>
                <a:gd name="connsiteX9" fmla="*/ 24227 w 1233004"/>
                <a:gd name="connsiteY9" fmla="*/ 718526 h 777967"/>
                <a:gd name="connsiteX10" fmla="*/ 80006 w 1233004"/>
                <a:gd name="connsiteY10" fmla="*/ 774305 h 777967"/>
                <a:gd name="connsiteX11" fmla="*/ 169545 w 1233004"/>
                <a:gd name="connsiteY11" fmla="*/ 774305 h 777967"/>
                <a:gd name="connsiteX12" fmla="*/ 193031 w 1233004"/>
                <a:gd name="connsiteY12" fmla="*/ 756690 h 777967"/>
                <a:gd name="connsiteX13" fmla="*/ 235599 w 1233004"/>
                <a:gd name="connsiteY13" fmla="*/ 573207 h 777967"/>
                <a:gd name="connsiteX14" fmla="*/ 267892 w 1233004"/>
                <a:gd name="connsiteY14" fmla="*/ 548254 h 777967"/>
                <a:gd name="connsiteX15" fmla="*/ 991548 w 1233004"/>
                <a:gd name="connsiteY15" fmla="*/ 548254 h 777967"/>
                <a:gd name="connsiteX16" fmla="*/ 1000355 w 1233004"/>
                <a:gd name="connsiteY16" fmla="*/ 555593 h 777967"/>
                <a:gd name="connsiteX17" fmla="*/ 1045859 w 1233004"/>
                <a:gd name="connsiteY17" fmla="*/ 756690 h 777967"/>
                <a:gd name="connsiteX18" fmla="*/ 1069345 w 1233004"/>
                <a:gd name="connsiteY18" fmla="*/ 774305 h 777967"/>
                <a:gd name="connsiteX19" fmla="*/ 1158884 w 1233004"/>
                <a:gd name="connsiteY19" fmla="*/ 774305 h 777967"/>
                <a:gd name="connsiteX20" fmla="*/ 1214663 w 1233004"/>
                <a:gd name="connsiteY20" fmla="*/ 718526 h 777967"/>
                <a:gd name="connsiteX21" fmla="*/ 1214663 w 1233004"/>
                <a:gd name="connsiteY21" fmla="*/ 718526 h 777967"/>
                <a:gd name="connsiteX22" fmla="*/ 1222002 w 1233004"/>
                <a:gd name="connsiteY22" fmla="*/ 711186 h 777967"/>
                <a:gd name="connsiteX23" fmla="*/ 1222002 w 1233004"/>
                <a:gd name="connsiteY23" fmla="*/ 518896 h 777967"/>
                <a:gd name="connsiteX24" fmla="*/ 1214663 w 1233004"/>
                <a:gd name="connsiteY24" fmla="*/ 511557 h 777967"/>
                <a:gd name="connsiteX25" fmla="*/ 441100 w 1233004"/>
                <a:gd name="connsiteY25" fmla="*/ 372110 h 777967"/>
                <a:gd name="connsiteX26" fmla="*/ 433760 w 1233004"/>
                <a:gd name="connsiteY26" fmla="*/ 395596 h 777967"/>
                <a:gd name="connsiteX27" fmla="*/ 423485 w 1233004"/>
                <a:gd name="connsiteY27" fmla="*/ 388257 h 777967"/>
                <a:gd name="connsiteX28" fmla="*/ 413210 w 1233004"/>
                <a:gd name="connsiteY28" fmla="*/ 402935 h 777967"/>
                <a:gd name="connsiteX29" fmla="*/ 423485 w 1233004"/>
                <a:gd name="connsiteY29" fmla="*/ 410275 h 777967"/>
                <a:gd name="connsiteX30" fmla="*/ 379450 w 1233004"/>
                <a:gd name="connsiteY30" fmla="*/ 430825 h 777967"/>
                <a:gd name="connsiteX31" fmla="*/ 380917 w 1233004"/>
                <a:gd name="connsiteY31" fmla="*/ 419082 h 777967"/>
                <a:gd name="connsiteX32" fmla="*/ 363303 w 1233004"/>
                <a:gd name="connsiteY32" fmla="*/ 417614 h 777967"/>
                <a:gd name="connsiteX33" fmla="*/ 361835 w 1233004"/>
                <a:gd name="connsiteY33" fmla="*/ 427889 h 777967"/>
                <a:gd name="connsiteX34" fmla="*/ 322203 w 1233004"/>
                <a:gd name="connsiteY34" fmla="*/ 400000 h 777967"/>
                <a:gd name="connsiteX35" fmla="*/ 333946 w 1233004"/>
                <a:gd name="connsiteY35" fmla="*/ 395596 h 777967"/>
                <a:gd name="connsiteX36" fmla="*/ 326606 w 1233004"/>
                <a:gd name="connsiteY36" fmla="*/ 379450 h 777967"/>
                <a:gd name="connsiteX37" fmla="*/ 314864 w 1233004"/>
                <a:gd name="connsiteY37" fmla="*/ 385321 h 777967"/>
                <a:gd name="connsiteX38" fmla="*/ 311928 w 1233004"/>
                <a:gd name="connsiteY38" fmla="*/ 360367 h 777967"/>
                <a:gd name="connsiteX39" fmla="*/ 319267 w 1233004"/>
                <a:gd name="connsiteY39" fmla="*/ 336882 h 777967"/>
                <a:gd name="connsiteX40" fmla="*/ 329542 w 1233004"/>
                <a:gd name="connsiteY40" fmla="*/ 344221 h 777967"/>
                <a:gd name="connsiteX41" fmla="*/ 339817 w 1233004"/>
                <a:gd name="connsiteY41" fmla="*/ 329542 h 777967"/>
                <a:gd name="connsiteX42" fmla="*/ 329542 w 1233004"/>
                <a:gd name="connsiteY42" fmla="*/ 322203 h 777967"/>
                <a:gd name="connsiteX43" fmla="*/ 373578 w 1233004"/>
                <a:gd name="connsiteY43" fmla="*/ 301653 h 777967"/>
                <a:gd name="connsiteX44" fmla="*/ 372110 w 1233004"/>
                <a:gd name="connsiteY44" fmla="*/ 314864 h 777967"/>
                <a:gd name="connsiteX45" fmla="*/ 389725 w 1233004"/>
                <a:gd name="connsiteY45" fmla="*/ 316331 h 777967"/>
                <a:gd name="connsiteX46" fmla="*/ 391192 w 1233004"/>
                <a:gd name="connsiteY46" fmla="*/ 303121 h 777967"/>
                <a:gd name="connsiteX47" fmla="*/ 430825 w 1233004"/>
                <a:gd name="connsiteY47" fmla="*/ 331010 h 777967"/>
                <a:gd name="connsiteX48" fmla="*/ 419082 w 1233004"/>
                <a:gd name="connsiteY48" fmla="*/ 336882 h 777967"/>
                <a:gd name="connsiteX49" fmla="*/ 426421 w 1233004"/>
                <a:gd name="connsiteY49" fmla="*/ 353028 h 777967"/>
                <a:gd name="connsiteX50" fmla="*/ 438164 w 1233004"/>
                <a:gd name="connsiteY50" fmla="*/ 347157 h 777967"/>
                <a:gd name="connsiteX51" fmla="*/ 441100 w 1233004"/>
                <a:gd name="connsiteY51" fmla="*/ 372110 h 777967"/>
                <a:gd name="connsiteX52" fmla="*/ 941641 w 1233004"/>
                <a:gd name="connsiteY52" fmla="*/ 372110 h 777967"/>
                <a:gd name="connsiteX53" fmla="*/ 929898 w 1233004"/>
                <a:gd name="connsiteY53" fmla="*/ 369174 h 777967"/>
                <a:gd name="connsiteX54" fmla="*/ 926962 w 1233004"/>
                <a:gd name="connsiteY54" fmla="*/ 386789 h 777967"/>
                <a:gd name="connsiteX55" fmla="*/ 938705 w 1233004"/>
                <a:gd name="connsiteY55" fmla="*/ 389725 h 777967"/>
                <a:gd name="connsiteX56" fmla="*/ 904944 w 1233004"/>
                <a:gd name="connsiteY56" fmla="*/ 424953 h 777967"/>
                <a:gd name="connsiteX57" fmla="*/ 902008 w 1233004"/>
                <a:gd name="connsiteY57" fmla="*/ 413210 h 777967"/>
                <a:gd name="connsiteX58" fmla="*/ 885862 w 1233004"/>
                <a:gd name="connsiteY58" fmla="*/ 419082 h 777967"/>
                <a:gd name="connsiteX59" fmla="*/ 888798 w 1233004"/>
                <a:gd name="connsiteY59" fmla="*/ 430825 h 777967"/>
                <a:gd name="connsiteX60" fmla="*/ 841826 w 1233004"/>
                <a:gd name="connsiteY60" fmla="*/ 420550 h 777967"/>
                <a:gd name="connsiteX61" fmla="*/ 850633 w 1233004"/>
                <a:gd name="connsiteY61" fmla="*/ 411743 h 777967"/>
                <a:gd name="connsiteX62" fmla="*/ 837423 w 1233004"/>
                <a:gd name="connsiteY62" fmla="*/ 400000 h 777967"/>
                <a:gd name="connsiteX63" fmla="*/ 828615 w 1233004"/>
                <a:gd name="connsiteY63" fmla="*/ 408807 h 777967"/>
                <a:gd name="connsiteX64" fmla="*/ 816872 w 1233004"/>
                <a:gd name="connsiteY64" fmla="*/ 386789 h 777967"/>
                <a:gd name="connsiteX65" fmla="*/ 813937 w 1233004"/>
                <a:gd name="connsiteY65" fmla="*/ 361835 h 777967"/>
                <a:gd name="connsiteX66" fmla="*/ 827147 w 1233004"/>
                <a:gd name="connsiteY66" fmla="*/ 364771 h 777967"/>
                <a:gd name="connsiteX67" fmla="*/ 831551 w 1233004"/>
                <a:gd name="connsiteY67" fmla="*/ 347157 h 777967"/>
                <a:gd name="connsiteX68" fmla="*/ 818340 w 1233004"/>
                <a:gd name="connsiteY68" fmla="*/ 344221 h 777967"/>
                <a:gd name="connsiteX69" fmla="*/ 852101 w 1233004"/>
                <a:gd name="connsiteY69" fmla="*/ 308992 h 777967"/>
                <a:gd name="connsiteX70" fmla="*/ 856505 w 1233004"/>
                <a:gd name="connsiteY70" fmla="*/ 322203 h 777967"/>
                <a:gd name="connsiteX71" fmla="*/ 872651 w 1233004"/>
                <a:gd name="connsiteY71" fmla="*/ 316331 h 777967"/>
                <a:gd name="connsiteX72" fmla="*/ 866780 w 1233004"/>
                <a:gd name="connsiteY72" fmla="*/ 301653 h 777967"/>
                <a:gd name="connsiteX73" fmla="*/ 913751 w 1233004"/>
                <a:gd name="connsiteY73" fmla="*/ 311928 h 777967"/>
                <a:gd name="connsiteX74" fmla="*/ 904944 w 1233004"/>
                <a:gd name="connsiteY74" fmla="*/ 322203 h 777967"/>
                <a:gd name="connsiteX75" fmla="*/ 918155 w 1233004"/>
                <a:gd name="connsiteY75" fmla="*/ 333946 h 777967"/>
                <a:gd name="connsiteX76" fmla="*/ 926962 w 1233004"/>
                <a:gd name="connsiteY76" fmla="*/ 323671 h 777967"/>
                <a:gd name="connsiteX77" fmla="*/ 938705 w 1233004"/>
                <a:gd name="connsiteY77" fmla="*/ 345689 h 777967"/>
                <a:gd name="connsiteX78" fmla="*/ 941641 w 1233004"/>
                <a:gd name="connsiteY78" fmla="*/ 372110 h 7779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</a:cxnLst>
              <a:rect l="l" t="t" r="r" b="b"/>
              <a:pathLst>
                <a:path w="1233004" h="777967">
                  <a:moveTo>
                    <a:pt x="1214663" y="511557"/>
                  </a:moveTo>
                  <a:lnTo>
                    <a:pt x="1214663" y="72666"/>
                  </a:lnTo>
                  <a:cubicBezTo>
                    <a:pt x="1214663" y="41841"/>
                    <a:pt x="1189709" y="16888"/>
                    <a:pt x="1158884" y="16888"/>
                  </a:cubicBezTo>
                  <a:lnTo>
                    <a:pt x="80006" y="16888"/>
                  </a:lnTo>
                  <a:cubicBezTo>
                    <a:pt x="49181" y="16888"/>
                    <a:pt x="24227" y="41841"/>
                    <a:pt x="24227" y="72666"/>
                  </a:cubicBezTo>
                  <a:lnTo>
                    <a:pt x="24227" y="511557"/>
                  </a:lnTo>
                  <a:lnTo>
                    <a:pt x="16888" y="518896"/>
                  </a:lnTo>
                  <a:lnTo>
                    <a:pt x="16888" y="711186"/>
                  </a:lnTo>
                  <a:lnTo>
                    <a:pt x="24227" y="718526"/>
                  </a:lnTo>
                  <a:lnTo>
                    <a:pt x="24227" y="718526"/>
                  </a:lnTo>
                  <a:cubicBezTo>
                    <a:pt x="24227" y="749351"/>
                    <a:pt x="49181" y="774305"/>
                    <a:pt x="80006" y="774305"/>
                  </a:cubicBezTo>
                  <a:lnTo>
                    <a:pt x="169545" y="774305"/>
                  </a:lnTo>
                  <a:cubicBezTo>
                    <a:pt x="179820" y="774305"/>
                    <a:pt x="190095" y="766965"/>
                    <a:pt x="193031" y="756690"/>
                  </a:cubicBezTo>
                  <a:lnTo>
                    <a:pt x="235599" y="573207"/>
                  </a:lnTo>
                  <a:cubicBezTo>
                    <a:pt x="238535" y="558529"/>
                    <a:pt x="251745" y="548254"/>
                    <a:pt x="267892" y="548254"/>
                  </a:cubicBezTo>
                  <a:lnTo>
                    <a:pt x="991548" y="548254"/>
                  </a:lnTo>
                  <a:cubicBezTo>
                    <a:pt x="995952" y="548254"/>
                    <a:pt x="1000355" y="551189"/>
                    <a:pt x="1000355" y="555593"/>
                  </a:cubicBezTo>
                  <a:lnTo>
                    <a:pt x="1045859" y="756690"/>
                  </a:lnTo>
                  <a:cubicBezTo>
                    <a:pt x="1048795" y="766965"/>
                    <a:pt x="1057602" y="774305"/>
                    <a:pt x="1069345" y="774305"/>
                  </a:cubicBezTo>
                  <a:lnTo>
                    <a:pt x="1158884" y="774305"/>
                  </a:lnTo>
                  <a:cubicBezTo>
                    <a:pt x="1189709" y="774305"/>
                    <a:pt x="1214663" y="749351"/>
                    <a:pt x="1214663" y="718526"/>
                  </a:cubicBezTo>
                  <a:lnTo>
                    <a:pt x="1214663" y="718526"/>
                  </a:lnTo>
                  <a:lnTo>
                    <a:pt x="1222002" y="711186"/>
                  </a:lnTo>
                  <a:lnTo>
                    <a:pt x="1222002" y="518896"/>
                  </a:lnTo>
                  <a:lnTo>
                    <a:pt x="1214663" y="511557"/>
                  </a:lnTo>
                  <a:close/>
                  <a:moveTo>
                    <a:pt x="441100" y="372110"/>
                  </a:moveTo>
                  <a:cubicBezTo>
                    <a:pt x="439632" y="380917"/>
                    <a:pt x="438164" y="388257"/>
                    <a:pt x="433760" y="395596"/>
                  </a:cubicBezTo>
                  <a:lnTo>
                    <a:pt x="423485" y="388257"/>
                  </a:lnTo>
                  <a:lnTo>
                    <a:pt x="413210" y="402935"/>
                  </a:lnTo>
                  <a:lnTo>
                    <a:pt x="423485" y="410275"/>
                  </a:lnTo>
                  <a:cubicBezTo>
                    <a:pt x="411742" y="422018"/>
                    <a:pt x="397064" y="429357"/>
                    <a:pt x="379450" y="430825"/>
                  </a:cubicBezTo>
                  <a:lnTo>
                    <a:pt x="380917" y="419082"/>
                  </a:lnTo>
                  <a:lnTo>
                    <a:pt x="363303" y="417614"/>
                  </a:lnTo>
                  <a:lnTo>
                    <a:pt x="361835" y="427889"/>
                  </a:lnTo>
                  <a:cubicBezTo>
                    <a:pt x="345689" y="423485"/>
                    <a:pt x="331010" y="413210"/>
                    <a:pt x="322203" y="400000"/>
                  </a:cubicBezTo>
                  <a:lnTo>
                    <a:pt x="333946" y="395596"/>
                  </a:lnTo>
                  <a:lnTo>
                    <a:pt x="326606" y="379450"/>
                  </a:lnTo>
                  <a:lnTo>
                    <a:pt x="314864" y="385321"/>
                  </a:lnTo>
                  <a:cubicBezTo>
                    <a:pt x="311928" y="377982"/>
                    <a:pt x="311928" y="369174"/>
                    <a:pt x="311928" y="360367"/>
                  </a:cubicBezTo>
                  <a:cubicBezTo>
                    <a:pt x="313396" y="351560"/>
                    <a:pt x="314864" y="344221"/>
                    <a:pt x="319267" y="336882"/>
                  </a:cubicBezTo>
                  <a:lnTo>
                    <a:pt x="329542" y="344221"/>
                  </a:lnTo>
                  <a:lnTo>
                    <a:pt x="339817" y="329542"/>
                  </a:lnTo>
                  <a:lnTo>
                    <a:pt x="329542" y="322203"/>
                  </a:lnTo>
                  <a:cubicBezTo>
                    <a:pt x="341285" y="310460"/>
                    <a:pt x="355964" y="303121"/>
                    <a:pt x="373578" y="301653"/>
                  </a:cubicBezTo>
                  <a:lnTo>
                    <a:pt x="372110" y="314864"/>
                  </a:lnTo>
                  <a:lnTo>
                    <a:pt x="389725" y="316331"/>
                  </a:lnTo>
                  <a:lnTo>
                    <a:pt x="391192" y="303121"/>
                  </a:lnTo>
                  <a:cubicBezTo>
                    <a:pt x="407339" y="307524"/>
                    <a:pt x="422017" y="317799"/>
                    <a:pt x="430825" y="331010"/>
                  </a:cubicBezTo>
                  <a:lnTo>
                    <a:pt x="419082" y="336882"/>
                  </a:lnTo>
                  <a:lnTo>
                    <a:pt x="426421" y="353028"/>
                  </a:lnTo>
                  <a:lnTo>
                    <a:pt x="438164" y="347157"/>
                  </a:lnTo>
                  <a:cubicBezTo>
                    <a:pt x="441100" y="354496"/>
                    <a:pt x="441100" y="363303"/>
                    <a:pt x="441100" y="372110"/>
                  </a:cubicBezTo>
                  <a:close/>
                  <a:moveTo>
                    <a:pt x="941641" y="372110"/>
                  </a:moveTo>
                  <a:lnTo>
                    <a:pt x="929898" y="369174"/>
                  </a:lnTo>
                  <a:lnTo>
                    <a:pt x="926962" y="386789"/>
                  </a:lnTo>
                  <a:lnTo>
                    <a:pt x="938705" y="389725"/>
                  </a:lnTo>
                  <a:cubicBezTo>
                    <a:pt x="932834" y="405871"/>
                    <a:pt x="921091" y="417614"/>
                    <a:pt x="904944" y="424953"/>
                  </a:cubicBezTo>
                  <a:lnTo>
                    <a:pt x="902008" y="413210"/>
                  </a:lnTo>
                  <a:lnTo>
                    <a:pt x="885862" y="419082"/>
                  </a:lnTo>
                  <a:lnTo>
                    <a:pt x="888798" y="430825"/>
                  </a:lnTo>
                  <a:cubicBezTo>
                    <a:pt x="871183" y="433760"/>
                    <a:pt x="855037" y="429357"/>
                    <a:pt x="841826" y="420550"/>
                  </a:cubicBezTo>
                  <a:lnTo>
                    <a:pt x="850633" y="411743"/>
                  </a:lnTo>
                  <a:lnTo>
                    <a:pt x="837423" y="400000"/>
                  </a:lnTo>
                  <a:lnTo>
                    <a:pt x="828615" y="408807"/>
                  </a:lnTo>
                  <a:cubicBezTo>
                    <a:pt x="822744" y="402935"/>
                    <a:pt x="819808" y="395596"/>
                    <a:pt x="816872" y="386789"/>
                  </a:cubicBezTo>
                  <a:cubicBezTo>
                    <a:pt x="813937" y="377982"/>
                    <a:pt x="813937" y="370642"/>
                    <a:pt x="813937" y="361835"/>
                  </a:cubicBezTo>
                  <a:lnTo>
                    <a:pt x="827147" y="364771"/>
                  </a:lnTo>
                  <a:lnTo>
                    <a:pt x="831551" y="347157"/>
                  </a:lnTo>
                  <a:lnTo>
                    <a:pt x="818340" y="344221"/>
                  </a:lnTo>
                  <a:cubicBezTo>
                    <a:pt x="824212" y="328074"/>
                    <a:pt x="835955" y="316331"/>
                    <a:pt x="852101" y="308992"/>
                  </a:cubicBezTo>
                  <a:lnTo>
                    <a:pt x="856505" y="322203"/>
                  </a:lnTo>
                  <a:lnTo>
                    <a:pt x="872651" y="316331"/>
                  </a:lnTo>
                  <a:lnTo>
                    <a:pt x="866780" y="301653"/>
                  </a:lnTo>
                  <a:cubicBezTo>
                    <a:pt x="884394" y="298717"/>
                    <a:pt x="900541" y="303121"/>
                    <a:pt x="913751" y="311928"/>
                  </a:cubicBezTo>
                  <a:lnTo>
                    <a:pt x="904944" y="322203"/>
                  </a:lnTo>
                  <a:lnTo>
                    <a:pt x="918155" y="333946"/>
                  </a:lnTo>
                  <a:lnTo>
                    <a:pt x="926962" y="323671"/>
                  </a:lnTo>
                  <a:cubicBezTo>
                    <a:pt x="932834" y="329542"/>
                    <a:pt x="935769" y="336882"/>
                    <a:pt x="938705" y="345689"/>
                  </a:cubicBezTo>
                  <a:cubicBezTo>
                    <a:pt x="941641" y="354496"/>
                    <a:pt x="943109" y="363303"/>
                    <a:pt x="941641" y="372110"/>
                  </a:cubicBezTo>
                  <a:close/>
                </a:path>
              </a:pathLst>
            </a:custGeom>
            <a:solidFill>
              <a:schemeClr val="accent5"/>
            </a:solidFill>
            <a:ln w="14611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89" name="Hình tự do: Hình 88">
              <a:extLst>
                <a:ext uri="{FF2B5EF4-FFF2-40B4-BE49-F238E27FC236}">
                  <a16:creationId xmlns:a16="http://schemas.microsoft.com/office/drawing/2014/main" id="{11562073-9149-36B5-B29E-4AD461F4229C}"/>
                </a:ext>
              </a:extLst>
            </p:cNvPr>
            <p:cNvSpPr/>
            <p:nvPr/>
          </p:nvSpPr>
          <p:spPr>
            <a:xfrm>
              <a:off x="8243509" y="1655773"/>
              <a:ext cx="851360" cy="234858"/>
            </a:xfrm>
            <a:custGeom>
              <a:avLst/>
              <a:gdLst>
                <a:gd name="connsiteX0" fmla="*/ 65327 w 851360"/>
                <a:gd name="connsiteY0" fmla="*/ 16888 h 234857"/>
                <a:gd name="connsiteX1" fmla="*/ 16888 w 851360"/>
                <a:gd name="connsiteY1" fmla="*/ 225324 h 234857"/>
                <a:gd name="connsiteX2" fmla="*/ 840358 w 851360"/>
                <a:gd name="connsiteY2" fmla="*/ 225324 h 234857"/>
                <a:gd name="connsiteX3" fmla="*/ 793387 w 851360"/>
                <a:gd name="connsiteY3" fmla="*/ 16888 h 234857"/>
                <a:gd name="connsiteX4" fmla="*/ 65327 w 851360"/>
                <a:gd name="connsiteY4" fmla="*/ 16888 h 234857"/>
                <a:gd name="connsiteX5" fmla="*/ 150463 w 851360"/>
                <a:gd name="connsiteY5" fmla="*/ 209177 h 234857"/>
                <a:gd name="connsiteX6" fmla="*/ 119638 w 851360"/>
                <a:gd name="connsiteY6" fmla="*/ 178352 h 234857"/>
                <a:gd name="connsiteX7" fmla="*/ 150463 w 851360"/>
                <a:gd name="connsiteY7" fmla="*/ 147527 h 234857"/>
                <a:gd name="connsiteX8" fmla="*/ 181288 w 851360"/>
                <a:gd name="connsiteY8" fmla="*/ 178352 h 234857"/>
                <a:gd name="connsiteX9" fmla="*/ 150463 w 851360"/>
                <a:gd name="connsiteY9" fmla="*/ 209177 h 234857"/>
                <a:gd name="connsiteX10" fmla="*/ 270828 w 851360"/>
                <a:gd name="connsiteY10" fmla="*/ 190095 h 234857"/>
                <a:gd name="connsiteX11" fmla="*/ 245874 w 851360"/>
                <a:gd name="connsiteY11" fmla="*/ 165142 h 234857"/>
                <a:gd name="connsiteX12" fmla="*/ 270828 w 851360"/>
                <a:gd name="connsiteY12" fmla="*/ 140188 h 234857"/>
                <a:gd name="connsiteX13" fmla="*/ 295781 w 851360"/>
                <a:gd name="connsiteY13" fmla="*/ 165142 h 234857"/>
                <a:gd name="connsiteX14" fmla="*/ 270828 w 851360"/>
                <a:gd name="connsiteY14" fmla="*/ 190095 h 234857"/>
                <a:gd name="connsiteX15" fmla="*/ 608436 w 851360"/>
                <a:gd name="connsiteY15" fmla="*/ 190095 h 234857"/>
                <a:gd name="connsiteX16" fmla="*/ 583482 w 851360"/>
                <a:gd name="connsiteY16" fmla="*/ 165142 h 234857"/>
                <a:gd name="connsiteX17" fmla="*/ 608436 w 851360"/>
                <a:gd name="connsiteY17" fmla="*/ 140188 h 234857"/>
                <a:gd name="connsiteX18" fmla="*/ 633390 w 851360"/>
                <a:gd name="connsiteY18" fmla="*/ 165142 h 234857"/>
                <a:gd name="connsiteX19" fmla="*/ 608436 w 851360"/>
                <a:gd name="connsiteY19" fmla="*/ 190095 h 234857"/>
                <a:gd name="connsiteX20" fmla="*/ 727333 w 851360"/>
                <a:gd name="connsiteY20" fmla="*/ 209177 h 234857"/>
                <a:gd name="connsiteX21" fmla="*/ 696508 w 851360"/>
                <a:gd name="connsiteY21" fmla="*/ 178352 h 234857"/>
                <a:gd name="connsiteX22" fmla="*/ 727333 w 851360"/>
                <a:gd name="connsiteY22" fmla="*/ 147527 h 234857"/>
                <a:gd name="connsiteX23" fmla="*/ 758158 w 851360"/>
                <a:gd name="connsiteY23" fmla="*/ 178352 h 234857"/>
                <a:gd name="connsiteX24" fmla="*/ 727333 w 851360"/>
                <a:gd name="connsiteY24" fmla="*/ 209177 h 234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851360" h="234857">
                  <a:moveTo>
                    <a:pt x="65327" y="16888"/>
                  </a:moveTo>
                  <a:lnTo>
                    <a:pt x="16888" y="225324"/>
                  </a:lnTo>
                  <a:lnTo>
                    <a:pt x="840358" y="225324"/>
                  </a:lnTo>
                  <a:lnTo>
                    <a:pt x="793387" y="16888"/>
                  </a:lnTo>
                  <a:lnTo>
                    <a:pt x="65327" y="16888"/>
                  </a:lnTo>
                  <a:close/>
                  <a:moveTo>
                    <a:pt x="150463" y="209177"/>
                  </a:moveTo>
                  <a:cubicBezTo>
                    <a:pt x="134317" y="209177"/>
                    <a:pt x="119638" y="195967"/>
                    <a:pt x="119638" y="178352"/>
                  </a:cubicBezTo>
                  <a:cubicBezTo>
                    <a:pt x="119638" y="162206"/>
                    <a:pt x="132849" y="147527"/>
                    <a:pt x="150463" y="147527"/>
                  </a:cubicBezTo>
                  <a:cubicBezTo>
                    <a:pt x="166609" y="147527"/>
                    <a:pt x="181288" y="160738"/>
                    <a:pt x="181288" y="178352"/>
                  </a:cubicBezTo>
                  <a:cubicBezTo>
                    <a:pt x="181288" y="195967"/>
                    <a:pt x="168077" y="209177"/>
                    <a:pt x="150463" y="209177"/>
                  </a:cubicBezTo>
                  <a:close/>
                  <a:moveTo>
                    <a:pt x="270828" y="190095"/>
                  </a:moveTo>
                  <a:cubicBezTo>
                    <a:pt x="256149" y="190095"/>
                    <a:pt x="245874" y="178352"/>
                    <a:pt x="245874" y="165142"/>
                  </a:cubicBezTo>
                  <a:cubicBezTo>
                    <a:pt x="245874" y="150463"/>
                    <a:pt x="257617" y="140188"/>
                    <a:pt x="270828" y="140188"/>
                  </a:cubicBezTo>
                  <a:cubicBezTo>
                    <a:pt x="285506" y="140188"/>
                    <a:pt x="295781" y="151931"/>
                    <a:pt x="295781" y="165142"/>
                  </a:cubicBezTo>
                  <a:cubicBezTo>
                    <a:pt x="295781" y="178352"/>
                    <a:pt x="285506" y="190095"/>
                    <a:pt x="270828" y="190095"/>
                  </a:cubicBezTo>
                  <a:close/>
                  <a:moveTo>
                    <a:pt x="608436" y="190095"/>
                  </a:moveTo>
                  <a:cubicBezTo>
                    <a:pt x="593757" y="190095"/>
                    <a:pt x="583482" y="178352"/>
                    <a:pt x="583482" y="165142"/>
                  </a:cubicBezTo>
                  <a:cubicBezTo>
                    <a:pt x="583482" y="150463"/>
                    <a:pt x="595225" y="140188"/>
                    <a:pt x="608436" y="140188"/>
                  </a:cubicBezTo>
                  <a:cubicBezTo>
                    <a:pt x="623115" y="140188"/>
                    <a:pt x="633390" y="151931"/>
                    <a:pt x="633390" y="165142"/>
                  </a:cubicBezTo>
                  <a:cubicBezTo>
                    <a:pt x="634858" y="178352"/>
                    <a:pt x="623115" y="190095"/>
                    <a:pt x="608436" y="190095"/>
                  </a:cubicBezTo>
                  <a:close/>
                  <a:moveTo>
                    <a:pt x="727333" y="209177"/>
                  </a:moveTo>
                  <a:cubicBezTo>
                    <a:pt x="711186" y="209177"/>
                    <a:pt x="696508" y="195967"/>
                    <a:pt x="696508" y="178352"/>
                  </a:cubicBezTo>
                  <a:cubicBezTo>
                    <a:pt x="696508" y="162206"/>
                    <a:pt x="709718" y="147527"/>
                    <a:pt x="727333" y="147527"/>
                  </a:cubicBezTo>
                  <a:cubicBezTo>
                    <a:pt x="744947" y="147527"/>
                    <a:pt x="758158" y="160738"/>
                    <a:pt x="758158" y="178352"/>
                  </a:cubicBezTo>
                  <a:cubicBezTo>
                    <a:pt x="758158" y="195967"/>
                    <a:pt x="743479" y="209177"/>
                    <a:pt x="727333" y="209177"/>
                  </a:cubicBezTo>
                  <a:close/>
                </a:path>
              </a:pathLst>
            </a:custGeom>
            <a:solidFill>
              <a:schemeClr val="bg1"/>
            </a:solidFill>
            <a:ln w="14611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371600">
                <a:defRPr/>
              </a:pPr>
              <a:endParaRPr lang="vi-VN" sz="2700" noProof="1">
                <a:solidFill>
                  <a:prstClr val="black"/>
                </a:solidFill>
                <a:latin typeface="Arial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5827" y="405115"/>
            <a:ext cx="1225403" cy="1225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99234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5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6769147" y="-360345"/>
            <a:ext cx="11901603" cy="10990371"/>
          </a:xfrm>
          <a:prstGeom prst="rect">
            <a:avLst/>
          </a:prstGeom>
          <a:solidFill>
            <a:srgbClr val="DC3C4D"/>
          </a:solidFill>
        </p:spPr>
      </p:sp>
      <p:grpSp>
        <p:nvGrpSpPr>
          <p:cNvPr id="3" name="Group 3"/>
          <p:cNvGrpSpPr/>
          <p:nvPr/>
        </p:nvGrpSpPr>
        <p:grpSpPr>
          <a:xfrm>
            <a:off x="-57150" y="-1058027"/>
            <a:ext cx="6892972" cy="13766894"/>
            <a:chOff x="0" y="0"/>
            <a:chExt cx="9190629" cy="18355858"/>
          </a:xfrm>
        </p:grpSpPr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>
              <a:alphaModFix amt="9999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190629" cy="9190629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>
              <a:alphaModFix amt="9999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9165229"/>
              <a:ext cx="9190629" cy="9190629"/>
            </a:xfrm>
            <a:prstGeom prst="rect">
              <a:avLst/>
            </a:prstGeom>
          </p:spPr>
        </p:pic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500770" y="1545077"/>
            <a:ext cx="2325406" cy="2325406"/>
          </a:xfrm>
          <a:prstGeom prst="rect">
            <a:avLst/>
          </a:prstGeom>
        </p:spPr>
      </p:pic>
      <p:grpSp>
        <p:nvGrpSpPr>
          <p:cNvPr id="7" name="Group 7"/>
          <p:cNvGrpSpPr>
            <a:grpSpLocks noChangeAspect="1"/>
          </p:cNvGrpSpPr>
          <p:nvPr/>
        </p:nvGrpSpPr>
        <p:grpSpPr>
          <a:xfrm>
            <a:off x="-1438417" y="8114769"/>
            <a:ext cx="3621038" cy="3621038"/>
            <a:chOff x="0" y="0"/>
            <a:chExt cx="1708150" cy="1708150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1708150" cy="1708150"/>
            </a:xfrm>
            <a:custGeom>
              <a:avLst/>
              <a:gdLst/>
              <a:ahLst/>
              <a:cxnLst/>
              <a:rect l="l" t="t" r="r" b="b"/>
              <a:pathLst>
                <a:path w="1708150" h="1708150">
                  <a:moveTo>
                    <a:pt x="853440" y="1708150"/>
                  </a:moveTo>
                  <a:cubicBezTo>
                    <a:pt x="383540" y="1708150"/>
                    <a:pt x="0" y="1324610"/>
                    <a:pt x="0" y="853440"/>
                  </a:cubicBezTo>
                  <a:cubicBezTo>
                    <a:pt x="0" y="383540"/>
                    <a:pt x="383540" y="0"/>
                    <a:pt x="853440" y="0"/>
                  </a:cubicBezTo>
                  <a:cubicBezTo>
                    <a:pt x="1324610" y="0"/>
                    <a:pt x="1706880" y="383540"/>
                    <a:pt x="1706880" y="853440"/>
                  </a:cubicBezTo>
                  <a:cubicBezTo>
                    <a:pt x="1708150" y="1324610"/>
                    <a:pt x="1324610" y="1708150"/>
                    <a:pt x="853440" y="1708150"/>
                  </a:cubicBezTo>
                  <a:close/>
                  <a:moveTo>
                    <a:pt x="853440" y="469900"/>
                  </a:moveTo>
                  <a:cubicBezTo>
                    <a:pt x="642620" y="469900"/>
                    <a:pt x="469900" y="642620"/>
                    <a:pt x="469900" y="853440"/>
                  </a:cubicBezTo>
                  <a:cubicBezTo>
                    <a:pt x="469900" y="1064260"/>
                    <a:pt x="642620" y="1236980"/>
                    <a:pt x="853440" y="1236980"/>
                  </a:cubicBezTo>
                  <a:cubicBezTo>
                    <a:pt x="1064260" y="1236980"/>
                    <a:pt x="1236980" y="1064260"/>
                    <a:pt x="1236980" y="853440"/>
                  </a:cubicBezTo>
                  <a:cubicBezTo>
                    <a:pt x="1236980" y="642620"/>
                    <a:pt x="1065530" y="469900"/>
                    <a:pt x="853440" y="469900"/>
                  </a:cubicBezTo>
                  <a:close/>
                </a:path>
              </a:pathLst>
            </a:custGeom>
            <a:solidFill>
              <a:srgbClr val="FFC0C0"/>
            </a:solidFill>
          </p:spPr>
        </p:sp>
      </p:grpSp>
      <p:sp>
        <p:nvSpPr>
          <p:cNvPr id="18" name="TextBox 18"/>
          <p:cNvSpPr txBox="1"/>
          <p:nvPr/>
        </p:nvSpPr>
        <p:spPr>
          <a:xfrm>
            <a:off x="306696" y="3571691"/>
            <a:ext cx="6388147" cy="448840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040"/>
              </a:lnSpc>
            </a:pPr>
            <a:r>
              <a:rPr lang="vi-VN" sz="3800" b="1">
                <a:solidFill>
                  <a:srgbClr val="202020"/>
                </a:solidFill>
                <a:latin typeface="Paytone One Bold"/>
              </a:rPr>
              <a:t>Bài tập 1:</a:t>
            </a:r>
          </a:p>
          <a:p>
            <a:pPr algn="just">
              <a:lnSpc>
                <a:spcPts val="7040"/>
              </a:lnSpc>
            </a:pPr>
            <a:r>
              <a:rPr lang="vi-VN" sz="3800">
                <a:solidFill>
                  <a:srgbClr val="202020"/>
                </a:solidFill>
                <a:latin typeface="Paytone One Bold"/>
              </a:rPr>
              <a:t> Tính thể tích của hình lăng</a:t>
            </a:r>
            <a:r>
              <a:rPr lang="en-US" sz="3800">
                <a:solidFill>
                  <a:srgbClr val="202020"/>
                </a:solidFill>
                <a:latin typeface="Paytone One Bold"/>
              </a:rPr>
              <a:t> </a:t>
            </a:r>
            <a:r>
              <a:rPr lang="vi-VN" sz="3800">
                <a:solidFill>
                  <a:srgbClr val="202020"/>
                </a:solidFill>
                <a:latin typeface="Paytone One Bold"/>
              </a:rPr>
              <a:t>trụ</a:t>
            </a:r>
            <a:r>
              <a:rPr lang="en-US" sz="3800">
                <a:solidFill>
                  <a:srgbClr val="202020"/>
                </a:solidFill>
                <a:latin typeface="Paytone One Bold"/>
              </a:rPr>
              <a:t> đứng</a:t>
            </a:r>
            <a:r>
              <a:rPr lang="vi-VN" sz="3800">
                <a:solidFill>
                  <a:srgbClr val="202020"/>
                </a:solidFill>
                <a:latin typeface="Paytone One Bold"/>
              </a:rPr>
              <a:t> tam giác ABM.A’B’N kích thước như trong hình vẽ bên.</a:t>
            </a:r>
          </a:p>
        </p:txBody>
      </p:sp>
      <p:sp>
        <p:nvSpPr>
          <p:cNvPr id="21" name="TextBox 2"/>
          <p:cNvSpPr txBox="1"/>
          <p:nvPr/>
        </p:nvSpPr>
        <p:spPr>
          <a:xfrm>
            <a:off x="1185173" y="360461"/>
            <a:ext cx="4216412" cy="24622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1960"/>
              </a:lnSpc>
            </a:pPr>
            <a:r>
              <a:rPr lang="en-US" sz="1400" spc="210">
                <a:solidFill>
                  <a:srgbClr val="0070C0"/>
                </a:solidFill>
                <a:latin typeface="Josefin Sans Regular Bold"/>
              </a:rPr>
              <a:t>LỚP 7E</a:t>
            </a:r>
          </a:p>
        </p:txBody>
      </p:sp>
      <p:sp>
        <p:nvSpPr>
          <p:cNvPr id="22" name="TextBox 3"/>
          <p:cNvSpPr txBox="1"/>
          <p:nvPr/>
        </p:nvSpPr>
        <p:spPr>
          <a:xfrm>
            <a:off x="13106400" y="266700"/>
            <a:ext cx="4216412" cy="24841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1" indent="0" algn="r">
              <a:lnSpc>
                <a:spcPts val="1960"/>
              </a:lnSpc>
              <a:spcBef>
                <a:spcPct val="0"/>
              </a:spcBef>
            </a:pPr>
            <a:r>
              <a:rPr lang="en-US" sz="1400" u="none" spc="210">
                <a:solidFill>
                  <a:srgbClr val="0070C0"/>
                </a:solidFill>
                <a:latin typeface="Josefin Sans Regular"/>
              </a:rPr>
              <a:t>CÔ ĐINH HIỀN</a:t>
            </a:r>
          </a:p>
        </p:txBody>
      </p:sp>
      <p:sp>
        <p:nvSpPr>
          <p:cNvPr id="23" name="TextBox 22"/>
          <p:cNvSpPr txBox="1"/>
          <p:nvPr/>
        </p:nvSpPr>
        <p:spPr>
          <a:xfrm flipH="1">
            <a:off x="7778793" y="5219700"/>
            <a:ext cx="9277975" cy="459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u="sng">
                <a:solidFill>
                  <a:schemeClr val="bg1"/>
                </a:solidFill>
              </a:rPr>
              <a:t>Giải</a:t>
            </a:r>
          </a:p>
          <a:p>
            <a:pPr algn="ctr">
              <a:lnSpc>
                <a:spcPct val="150000"/>
              </a:lnSpc>
            </a:pPr>
            <a:r>
              <a:rPr lang="en-US" sz="3900" b="1">
                <a:solidFill>
                  <a:schemeClr val="bg1"/>
                </a:solidFill>
              </a:rPr>
              <a:t>Diện tích đáy hình lăng trụ đứng tam giác là</a:t>
            </a:r>
          </a:p>
          <a:p>
            <a:pPr algn="ctr">
              <a:lnSpc>
                <a:spcPct val="150000"/>
              </a:lnSpc>
            </a:pPr>
            <a:r>
              <a:rPr lang="en-US" sz="3900" b="1">
                <a:solidFill>
                  <a:schemeClr val="bg1"/>
                </a:solidFill>
              </a:rPr>
              <a:t>    (1,2.6):2 =3,6 (m</a:t>
            </a:r>
            <a:r>
              <a:rPr lang="en-US" sz="3900" b="1" baseline="30000">
                <a:solidFill>
                  <a:schemeClr val="bg1"/>
                </a:solidFill>
              </a:rPr>
              <a:t>2</a:t>
            </a:r>
            <a:r>
              <a:rPr lang="en-US" sz="3900" b="1">
                <a:solidFill>
                  <a:schemeClr val="bg1"/>
                </a:solidFill>
              </a:rPr>
              <a:t>)</a:t>
            </a:r>
          </a:p>
          <a:p>
            <a:pPr algn="ctr">
              <a:lnSpc>
                <a:spcPct val="150000"/>
              </a:lnSpc>
            </a:pPr>
            <a:r>
              <a:rPr lang="en-US" sz="3900" b="1">
                <a:solidFill>
                  <a:schemeClr val="bg1"/>
                </a:solidFill>
              </a:rPr>
              <a:t>Thể tích hình lăng trụ đứng tam giác là</a:t>
            </a:r>
          </a:p>
          <a:p>
            <a:pPr algn="ctr">
              <a:lnSpc>
                <a:spcPct val="150000"/>
              </a:lnSpc>
            </a:pPr>
            <a:r>
              <a:rPr lang="en-US" sz="3900" b="1">
                <a:solidFill>
                  <a:schemeClr val="bg1"/>
                </a:solidFill>
              </a:rPr>
              <a:t>      V =3,6.15=54 (m</a:t>
            </a:r>
            <a:r>
              <a:rPr lang="en-US" sz="3900" b="1" baseline="30000">
                <a:solidFill>
                  <a:schemeClr val="bg1"/>
                </a:solidFill>
              </a:rPr>
              <a:t>2</a:t>
            </a:r>
            <a:r>
              <a:rPr lang="en-US" sz="3900" b="1">
                <a:solidFill>
                  <a:schemeClr val="bg1"/>
                </a:solidFill>
              </a:rPr>
              <a:t>)</a:t>
            </a:r>
          </a:p>
        </p:txBody>
      </p:sp>
      <p:pic>
        <p:nvPicPr>
          <p:cNvPr id="24" name="Picture 23"/>
          <p:cNvPicPr/>
          <p:nvPr/>
        </p:nvPicPr>
        <p:blipFill>
          <a:blip r:embed="rId6"/>
          <a:stretch>
            <a:fillRect/>
          </a:stretch>
        </p:blipFill>
        <p:spPr>
          <a:xfrm>
            <a:off x="8458200" y="755501"/>
            <a:ext cx="7599365" cy="4203934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5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6769147" y="-360345"/>
            <a:ext cx="11901603" cy="10990371"/>
          </a:xfrm>
          <a:prstGeom prst="rect">
            <a:avLst/>
          </a:prstGeom>
          <a:solidFill>
            <a:srgbClr val="DC3C4D"/>
          </a:solidFill>
        </p:spPr>
      </p:sp>
      <p:grpSp>
        <p:nvGrpSpPr>
          <p:cNvPr id="3" name="Group 3"/>
          <p:cNvGrpSpPr/>
          <p:nvPr/>
        </p:nvGrpSpPr>
        <p:grpSpPr>
          <a:xfrm>
            <a:off x="-57150" y="-1058027"/>
            <a:ext cx="6892972" cy="13766894"/>
            <a:chOff x="0" y="0"/>
            <a:chExt cx="9190629" cy="18355858"/>
          </a:xfrm>
        </p:grpSpPr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>
              <a:alphaModFix amt="9999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190629" cy="9190629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>
              <a:alphaModFix amt="9999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9165229"/>
              <a:ext cx="9190629" cy="9190629"/>
            </a:xfrm>
            <a:prstGeom prst="rect">
              <a:avLst/>
            </a:prstGeom>
          </p:spPr>
        </p:pic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106929" y="678816"/>
            <a:ext cx="2325406" cy="2325406"/>
          </a:xfrm>
          <a:prstGeom prst="rect">
            <a:avLst/>
          </a:prstGeom>
        </p:spPr>
      </p:pic>
      <p:grpSp>
        <p:nvGrpSpPr>
          <p:cNvPr id="7" name="Group 7"/>
          <p:cNvGrpSpPr>
            <a:grpSpLocks noChangeAspect="1"/>
          </p:cNvGrpSpPr>
          <p:nvPr/>
        </p:nvGrpSpPr>
        <p:grpSpPr>
          <a:xfrm>
            <a:off x="-1438417" y="8114769"/>
            <a:ext cx="3621038" cy="3621038"/>
            <a:chOff x="0" y="0"/>
            <a:chExt cx="1708150" cy="1708150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1708150" cy="1708150"/>
            </a:xfrm>
            <a:custGeom>
              <a:avLst/>
              <a:gdLst/>
              <a:ahLst/>
              <a:cxnLst/>
              <a:rect l="l" t="t" r="r" b="b"/>
              <a:pathLst>
                <a:path w="1708150" h="1708150">
                  <a:moveTo>
                    <a:pt x="853440" y="1708150"/>
                  </a:moveTo>
                  <a:cubicBezTo>
                    <a:pt x="383540" y="1708150"/>
                    <a:pt x="0" y="1324610"/>
                    <a:pt x="0" y="853440"/>
                  </a:cubicBezTo>
                  <a:cubicBezTo>
                    <a:pt x="0" y="383540"/>
                    <a:pt x="383540" y="0"/>
                    <a:pt x="853440" y="0"/>
                  </a:cubicBezTo>
                  <a:cubicBezTo>
                    <a:pt x="1324610" y="0"/>
                    <a:pt x="1706880" y="383540"/>
                    <a:pt x="1706880" y="853440"/>
                  </a:cubicBezTo>
                  <a:cubicBezTo>
                    <a:pt x="1708150" y="1324610"/>
                    <a:pt x="1324610" y="1708150"/>
                    <a:pt x="853440" y="1708150"/>
                  </a:cubicBezTo>
                  <a:close/>
                  <a:moveTo>
                    <a:pt x="853440" y="469900"/>
                  </a:moveTo>
                  <a:cubicBezTo>
                    <a:pt x="642620" y="469900"/>
                    <a:pt x="469900" y="642620"/>
                    <a:pt x="469900" y="853440"/>
                  </a:cubicBezTo>
                  <a:cubicBezTo>
                    <a:pt x="469900" y="1064260"/>
                    <a:pt x="642620" y="1236980"/>
                    <a:pt x="853440" y="1236980"/>
                  </a:cubicBezTo>
                  <a:cubicBezTo>
                    <a:pt x="1064260" y="1236980"/>
                    <a:pt x="1236980" y="1064260"/>
                    <a:pt x="1236980" y="853440"/>
                  </a:cubicBezTo>
                  <a:cubicBezTo>
                    <a:pt x="1236980" y="642620"/>
                    <a:pt x="1065530" y="469900"/>
                    <a:pt x="853440" y="469900"/>
                  </a:cubicBezTo>
                  <a:close/>
                </a:path>
              </a:pathLst>
            </a:custGeom>
            <a:solidFill>
              <a:srgbClr val="FFC0C0"/>
            </a:solidFill>
          </p:spPr>
        </p:sp>
      </p:grpSp>
      <p:sp>
        <p:nvSpPr>
          <p:cNvPr id="18" name="TextBox 18"/>
          <p:cNvSpPr txBox="1"/>
          <p:nvPr/>
        </p:nvSpPr>
        <p:spPr>
          <a:xfrm>
            <a:off x="196613" y="3076356"/>
            <a:ext cx="6457658" cy="538609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040"/>
              </a:lnSpc>
            </a:pPr>
            <a:r>
              <a:rPr lang="vi-VN" sz="3800" b="1" u="sng">
                <a:solidFill>
                  <a:srgbClr val="202020"/>
                </a:solidFill>
                <a:latin typeface="Paytone One Bold"/>
              </a:rPr>
              <a:t>Bài tập 2:</a:t>
            </a:r>
          </a:p>
          <a:p>
            <a:pPr algn="just">
              <a:lnSpc>
                <a:spcPts val="7040"/>
              </a:lnSpc>
            </a:pPr>
            <a:r>
              <a:rPr lang="vi-VN" sz="3800">
                <a:solidFill>
                  <a:srgbClr val="202020"/>
                </a:solidFill>
                <a:latin typeface="Paytone One Bold"/>
              </a:rPr>
              <a:t>Cho hình hộp chữ nhật ABCD.A’B’C’D’ có kích thước như hình bên:</a:t>
            </a:r>
          </a:p>
          <a:p>
            <a:pPr algn="just">
              <a:lnSpc>
                <a:spcPts val="7040"/>
              </a:lnSpc>
            </a:pPr>
            <a:r>
              <a:rPr lang="en-US" sz="3800">
                <a:solidFill>
                  <a:srgbClr val="202020"/>
                </a:solidFill>
                <a:latin typeface="Paytone One Bold"/>
              </a:rPr>
              <a:t>a. </a:t>
            </a:r>
            <a:r>
              <a:rPr lang="vi-VN" sz="3800">
                <a:solidFill>
                  <a:srgbClr val="202020"/>
                </a:solidFill>
                <a:latin typeface="Paytone One Bold"/>
              </a:rPr>
              <a:t>Tính diện tích xung quanh.</a:t>
            </a:r>
          </a:p>
          <a:p>
            <a:pPr algn="just">
              <a:lnSpc>
                <a:spcPts val="7040"/>
              </a:lnSpc>
            </a:pPr>
            <a:r>
              <a:rPr lang="en-US" sz="3800">
                <a:solidFill>
                  <a:srgbClr val="202020"/>
                </a:solidFill>
                <a:latin typeface="Paytone One Bold"/>
              </a:rPr>
              <a:t>b. </a:t>
            </a:r>
            <a:r>
              <a:rPr lang="vi-VN" sz="3800">
                <a:solidFill>
                  <a:srgbClr val="202020"/>
                </a:solidFill>
                <a:latin typeface="Paytone One Bold"/>
              </a:rPr>
              <a:t>Tính thể tích.</a:t>
            </a:r>
          </a:p>
        </p:txBody>
      </p:sp>
      <p:sp>
        <p:nvSpPr>
          <p:cNvPr id="21" name="TextBox 2"/>
          <p:cNvSpPr txBox="1"/>
          <p:nvPr/>
        </p:nvSpPr>
        <p:spPr>
          <a:xfrm>
            <a:off x="1185173" y="360461"/>
            <a:ext cx="4216412" cy="24622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1960"/>
              </a:lnSpc>
            </a:pPr>
            <a:r>
              <a:rPr lang="en-US" sz="1400" spc="210">
                <a:solidFill>
                  <a:srgbClr val="0070C0"/>
                </a:solidFill>
                <a:latin typeface="Josefin Sans Regular Bold"/>
              </a:rPr>
              <a:t>LỚP 7E</a:t>
            </a:r>
          </a:p>
        </p:txBody>
      </p:sp>
      <p:sp>
        <p:nvSpPr>
          <p:cNvPr id="22" name="TextBox 3"/>
          <p:cNvSpPr txBox="1"/>
          <p:nvPr/>
        </p:nvSpPr>
        <p:spPr>
          <a:xfrm>
            <a:off x="13106400" y="266700"/>
            <a:ext cx="4216412" cy="24841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1" indent="0" algn="r">
              <a:lnSpc>
                <a:spcPts val="1960"/>
              </a:lnSpc>
              <a:spcBef>
                <a:spcPct val="0"/>
              </a:spcBef>
            </a:pPr>
            <a:r>
              <a:rPr lang="en-US" sz="1400" u="none" spc="210">
                <a:solidFill>
                  <a:srgbClr val="0070C0"/>
                </a:solidFill>
                <a:latin typeface="Josefin Sans Regular"/>
              </a:rPr>
              <a:t>CÔ ĐINH HIỀN</a:t>
            </a:r>
          </a:p>
        </p:txBody>
      </p:sp>
      <p:sp>
        <p:nvSpPr>
          <p:cNvPr id="14" name="TextBox 13"/>
          <p:cNvSpPr txBox="1"/>
          <p:nvPr/>
        </p:nvSpPr>
        <p:spPr>
          <a:xfrm flipH="1">
            <a:off x="7089585" y="4972329"/>
            <a:ext cx="10741215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200" b="1" u="sng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</a:p>
          <a:p>
            <a:pPr algn="ctr"/>
            <a:r>
              <a:rPr lang="en-US" sz="42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) Diện tích xung quanh của hình hộp chữ nhật ABCD.A’B’C’D’ là:</a:t>
            </a:r>
          </a:p>
          <a:p>
            <a:pPr algn="ctr"/>
            <a:endParaRPr lang="en-US" sz="42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42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 </a:t>
            </a:r>
          </a:p>
          <a:p>
            <a:pPr algn="ctr"/>
            <a:r>
              <a:rPr lang="en-US" sz="42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b) Thể  tích của hình hộp chữ nhật là</a:t>
            </a:r>
          </a:p>
          <a:p>
            <a:pPr algn="ctr"/>
            <a:r>
              <a:rPr lang="en-US" sz="42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 V= 3,5.6.15= 315 (m</a:t>
            </a:r>
            <a:r>
              <a:rPr lang="en-US" sz="4200" baseline="300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</a:t>
            </a:r>
            <a:r>
              <a:rPr lang="en-US" sz="42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5" name="Picture 14"/>
          <p:cNvPicPr/>
          <p:nvPr/>
        </p:nvPicPr>
        <p:blipFill>
          <a:blip r:embed="rId6"/>
          <a:stretch>
            <a:fillRect/>
          </a:stretch>
        </p:blipFill>
        <p:spPr>
          <a:xfrm>
            <a:off x="9220200" y="678817"/>
            <a:ext cx="6172200" cy="4129804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177962"/>
              </p:ext>
            </p:extLst>
          </p:nvPr>
        </p:nvGraphicFramePr>
        <p:xfrm>
          <a:off x="8724659" y="7192817"/>
          <a:ext cx="7471066" cy="88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080" imgH="253800" progId="Equation.DSMT4">
                  <p:embed/>
                </p:oleObj>
              </mc:Choice>
              <mc:Fallback>
                <p:oleObj name="Equation" r:id="rId7" imgW="198108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24659" y="7192817"/>
                        <a:ext cx="7471066" cy="88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1370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EF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r="40740"/>
          <a:stretch>
            <a:fillRect/>
          </a:stretch>
        </p:blipFill>
        <p:spPr>
          <a:xfrm>
            <a:off x="0" y="0"/>
            <a:ext cx="9144000" cy="10287000"/>
          </a:xfrm>
          <a:prstGeom prst="rect">
            <a:avLst/>
          </a:prstGeom>
        </p:spPr>
      </p:pic>
      <p:sp>
        <p:nvSpPr>
          <p:cNvPr id="4" name="TextBox 4"/>
          <p:cNvSpPr txBox="1"/>
          <p:nvPr/>
        </p:nvSpPr>
        <p:spPr>
          <a:xfrm>
            <a:off x="10108935" y="1800403"/>
            <a:ext cx="7416991" cy="660180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900" b="1" i="0" u="none" strike="noStrike" kern="1200" cap="none" spc="0" normalizeH="0" baseline="0" noProof="0">
                <a:ln>
                  <a:noFill/>
                </a:ln>
                <a:solidFill>
                  <a:srgbClr val="C33D3D"/>
                </a:solidFill>
                <a:effectLst/>
                <a:uLnTx/>
                <a:uFillTx/>
                <a:latin typeface="ไอติม"/>
                <a:ea typeface="+mn-ea"/>
                <a:cs typeface="+mn-cs"/>
              </a:rPr>
              <a:t>VẬN DỤNG – LIÊN HỆ 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900" b="1" i="0" u="none" strike="noStrike" kern="1200" cap="none" spc="0" normalizeH="0" baseline="0" noProof="0">
                <a:ln>
                  <a:noFill/>
                </a:ln>
                <a:solidFill>
                  <a:srgbClr val="C33D3D"/>
                </a:solidFill>
                <a:effectLst/>
                <a:uLnTx/>
                <a:uFillTx/>
                <a:latin typeface="ไอติม"/>
                <a:ea typeface="+mn-ea"/>
                <a:cs typeface="+mn-cs"/>
              </a:rPr>
              <a:t>THỰC TẾ</a:t>
            </a: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-830675">
            <a:off x="16419601" y="-408161"/>
            <a:ext cx="2143379" cy="230470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6675024" y="7518401"/>
            <a:ext cx="3982602" cy="3479799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441890" y="8107976"/>
            <a:ext cx="5911322" cy="1686321"/>
            <a:chOff x="0" y="0"/>
            <a:chExt cx="7881763" cy="2248428"/>
          </a:xfrm>
        </p:grpSpPr>
        <p:grpSp>
          <p:nvGrpSpPr>
            <p:cNvPr id="9" name="Group 9"/>
            <p:cNvGrpSpPr/>
            <p:nvPr/>
          </p:nvGrpSpPr>
          <p:grpSpPr>
            <a:xfrm>
              <a:off x="0" y="0"/>
              <a:ext cx="7881763" cy="2248428"/>
              <a:chOff x="0" y="0"/>
              <a:chExt cx="3856225" cy="1104487"/>
            </a:xfrm>
          </p:grpSpPr>
          <p:sp>
            <p:nvSpPr>
              <p:cNvPr id="10" name="Freeform 10"/>
              <p:cNvSpPr/>
              <p:nvPr/>
            </p:nvSpPr>
            <p:spPr>
              <a:xfrm>
                <a:off x="0" y="0"/>
                <a:ext cx="3856225" cy="1104487"/>
              </a:xfrm>
              <a:custGeom>
                <a:avLst/>
                <a:gdLst/>
                <a:ahLst/>
                <a:cxnLst/>
                <a:rect l="l" t="t" r="r" b="b"/>
                <a:pathLst>
                  <a:path w="3856225" h="1104487">
                    <a:moveTo>
                      <a:pt x="3731765" y="1104487"/>
                    </a:moveTo>
                    <a:lnTo>
                      <a:pt x="124460" y="1104487"/>
                    </a:lnTo>
                    <a:cubicBezTo>
                      <a:pt x="55880" y="1104487"/>
                      <a:pt x="0" y="1048607"/>
                      <a:pt x="0" y="980027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3731766" y="0"/>
                    </a:lnTo>
                    <a:cubicBezTo>
                      <a:pt x="3800346" y="0"/>
                      <a:pt x="3856225" y="55880"/>
                      <a:pt x="3856225" y="124460"/>
                    </a:cubicBezTo>
                    <a:lnTo>
                      <a:pt x="3856225" y="980027"/>
                    </a:lnTo>
                    <a:cubicBezTo>
                      <a:pt x="3856225" y="1048607"/>
                      <a:pt x="3800346" y="1104487"/>
                      <a:pt x="3731766" y="1104487"/>
                    </a:cubicBezTo>
                    <a:close/>
                  </a:path>
                </a:pathLst>
              </a:custGeom>
              <a:solidFill>
                <a:srgbClr val="EDECED"/>
              </a:solidFill>
            </p:spPr>
          </p:sp>
        </p:grpSp>
        <p:pic>
          <p:nvPicPr>
            <p:cNvPr id="13" name="Picture 13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492169" y="392312"/>
              <a:ext cx="859299" cy="92397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28947657"/>
      </p:ext>
    </p:extLst>
  </p:cSld>
  <p:clrMapOvr>
    <a:masterClrMapping/>
  </p:clrMapOvr>
  <p:transition spd="slow"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10400" y="266700"/>
            <a:ext cx="4724400" cy="1988345"/>
          </a:xfrm>
        </p:spPr>
        <p:txBody>
          <a:bodyPr/>
          <a:lstStyle/>
          <a:p>
            <a:pPr algn="ctr"/>
            <a:r>
              <a:rPr lang="en-US" b="1">
                <a:solidFill>
                  <a:srgbClr val="377F53"/>
                </a:solidFill>
              </a:rPr>
              <a:t>Bài tập 3: 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" y="2067341"/>
            <a:ext cx="18288000" cy="8219660"/>
          </a:xfrm>
          <a:prstGeom prst="rect">
            <a:avLst/>
          </a:prstGeom>
        </p:spPr>
      </p:pic>
      <p:pic>
        <p:nvPicPr>
          <p:cNvPr id="5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6400800" y="0"/>
            <a:ext cx="1600200" cy="1600200"/>
          </a:xfrm>
          <a:prstGeom prst="rect">
            <a:avLst/>
          </a:prstGeom>
        </p:spPr>
      </p:pic>
      <p:grpSp>
        <p:nvGrpSpPr>
          <p:cNvPr id="6" name="Group 7"/>
          <p:cNvGrpSpPr>
            <a:grpSpLocks noChangeAspect="1"/>
          </p:cNvGrpSpPr>
          <p:nvPr/>
        </p:nvGrpSpPr>
        <p:grpSpPr>
          <a:xfrm>
            <a:off x="5522963" y="8476482"/>
            <a:ext cx="3621038" cy="3621038"/>
            <a:chOff x="0" y="0"/>
            <a:chExt cx="1708150" cy="1708150"/>
          </a:xfrm>
        </p:grpSpPr>
        <p:sp>
          <p:nvSpPr>
            <p:cNvPr id="7" name="Freeform 8"/>
            <p:cNvSpPr/>
            <p:nvPr/>
          </p:nvSpPr>
          <p:spPr>
            <a:xfrm>
              <a:off x="0" y="0"/>
              <a:ext cx="1708150" cy="1708150"/>
            </a:xfrm>
            <a:custGeom>
              <a:avLst/>
              <a:gdLst/>
              <a:ahLst/>
              <a:cxnLst/>
              <a:rect l="l" t="t" r="r" b="b"/>
              <a:pathLst>
                <a:path w="1708150" h="1708150">
                  <a:moveTo>
                    <a:pt x="853440" y="1708150"/>
                  </a:moveTo>
                  <a:cubicBezTo>
                    <a:pt x="383540" y="1708150"/>
                    <a:pt x="0" y="1324610"/>
                    <a:pt x="0" y="853440"/>
                  </a:cubicBezTo>
                  <a:cubicBezTo>
                    <a:pt x="0" y="383540"/>
                    <a:pt x="383540" y="0"/>
                    <a:pt x="853440" y="0"/>
                  </a:cubicBezTo>
                  <a:cubicBezTo>
                    <a:pt x="1324610" y="0"/>
                    <a:pt x="1706880" y="383540"/>
                    <a:pt x="1706880" y="853440"/>
                  </a:cubicBezTo>
                  <a:cubicBezTo>
                    <a:pt x="1708150" y="1324610"/>
                    <a:pt x="1324610" y="1708150"/>
                    <a:pt x="853440" y="1708150"/>
                  </a:cubicBezTo>
                  <a:close/>
                  <a:moveTo>
                    <a:pt x="853440" y="469900"/>
                  </a:moveTo>
                  <a:cubicBezTo>
                    <a:pt x="642620" y="469900"/>
                    <a:pt x="469900" y="642620"/>
                    <a:pt x="469900" y="853440"/>
                  </a:cubicBezTo>
                  <a:cubicBezTo>
                    <a:pt x="469900" y="1064260"/>
                    <a:pt x="642620" y="1236980"/>
                    <a:pt x="853440" y="1236980"/>
                  </a:cubicBezTo>
                  <a:cubicBezTo>
                    <a:pt x="1064260" y="1236980"/>
                    <a:pt x="1236980" y="1064260"/>
                    <a:pt x="1236980" y="853440"/>
                  </a:cubicBezTo>
                  <a:cubicBezTo>
                    <a:pt x="1236980" y="642620"/>
                    <a:pt x="1065530" y="469900"/>
                    <a:pt x="853440" y="469900"/>
                  </a:cubicBezTo>
                  <a:close/>
                </a:path>
              </a:pathLst>
            </a:custGeom>
            <a:solidFill>
              <a:srgbClr val="FFC0C0"/>
            </a:solidFill>
          </p:spPr>
        </p:sp>
      </p:grpSp>
    </p:spTree>
    <p:extLst>
      <p:ext uri="{BB962C8B-B14F-4D97-AF65-F5344CB8AC3E}">
        <p14:creationId xmlns:p14="http://schemas.microsoft.com/office/powerpoint/2010/main" val="4171094002"/>
      </p:ext>
    </p:extLst>
  </p:cSld>
  <p:clrMapOvr>
    <a:masterClrMapping/>
  </p:clrMapOvr>
  <p:transition spd="slow" advClick="0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10400" y="266700"/>
            <a:ext cx="4724400" cy="1988345"/>
          </a:xfrm>
        </p:spPr>
        <p:txBody>
          <a:bodyPr/>
          <a:lstStyle/>
          <a:p>
            <a:pPr algn="ctr"/>
            <a:r>
              <a:rPr lang="en-US" b="1">
                <a:solidFill>
                  <a:srgbClr val="377F53"/>
                </a:solidFill>
              </a:rPr>
              <a:t>Bài tập 3: </a:t>
            </a:r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400800" y="0"/>
            <a:ext cx="1600200" cy="1600200"/>
          </a:xfrm>
          <a:prstGeom prst="rect">
            <a:avLst/>
          </a:prstGeom>
        </p:spPr>
      </p:pic>
      <p:sp>
        <p:nvSpPr>
          <p:cNvPr id="8" name="AutoShape 2"/>
          <p:cNvSpPr/>
          <p:nvPr/>
        </p:nvSpPr>
        <p:spPr>
          <a:xfrm>
            <a:off x="-309323" y="1718401"/>
            <a:ext cx="18906637" cy="8568599"/>
          </a:xfrm>
          <a:prstGeom prst="rect">
            <a:avLst/>
          </a:prstGeom>
          <a:solidFill>
            <a:srgbClr val="FFFF00"/>
          </a:solidFill>
        </p:spPr>
      </p:sp>
      <p:sp>
        <p:nvSpPr>
          <p:cNvPr id="9" name="Rectangle 8"/>
          <p:cNvSpPr/>
          <p:nvPr/>
        </p:nvSpPr>
        <p:spPr>
          <a:xfrm>
            <a:off x="254413" y="3410722"/>
            <a:ext cx="7619999" cy="4760958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8382000" y="1943101"/>
            <a:ext cx="9677400" cy="7696200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7"/>
          <p:cNvGrpSpPr>
            <a:grpSpLocks noChangeAspect="1"/>
          </p:cNvGrpSpPr>
          <p:nvPr/>
        </p:nvGrpSpPr>
        <p:grpSpPr>
          <a:xfrm>
            <a:off x="-1556106" y="8265807"/>
            <a:ext cx="3621038" cy="3621038"/>
            <a:chOff x="0" y="0"/>
            <a:chExt cx="1708150" cy="1708150"/>
          </a:xfrm>
          <a:solidFill>
            <a:srgbClr val="347D51"/>
          </a:solidFill>
        </p:grpSpPr>
        <p:sp>
          <p:nvSpPr>
            <p:cNvPr id="7" name="Freeform 8"/>
            <p:cNvSpPr/>
            <p:nvPr/>
          </p:nvSpPr>
          <p:spPr>
            <a:xfrm>
              <a:off x="0" y="0"/>
              <a:ext cx="1708150" cy="1708150"/>
            </a:xfrm>
            <a:custGeom>
              <a:avLst/>
              <a:gdLst/>
              <a:ahLst/>
              <a:cxnLst/>
              <a:rect l="l" t="t" r="r" b="b"/>
              <a:pathLst>
                <a:path w="1708150" h="1708150">
                  <a:moveTo>
                    <a:pt x="853440" y="1708150"/>
                  </a:moveTo>
                  <a:cubicBezTo>
                    <a:pt x="383540" y="1708150"/>
                    <a:pt x="0" y="1324610"/>
                    <a:pt x="0" y="853440"/>
                  </a:cubicBezTo>
                  <a:cubicBezTo>
                    <a:pt x="0" y="383540"/>
                    <a:pt x="383540" y="0"/>
                    <a:pt x="853440" y="0"/>
                  </a:cubicBezTo>
                  <a:cubicBezTo>
                    <a:pt x="1324610" y="0"/>
                    <a:pt x="1706880" y="383540"/>
                    <a:pt x="1706880" y="853440"/>
                  </a:cubicBezTo>
                  <a:cubicBezTo>
                    <a:pt x="1708150" y="1324610"/>
                    <a:pt x="1324610" y="1708150"/>
                    <a:pt x="853440" y="1708150"/>
                  </a:cubicBezTo>
                  <a:close/>
                  <a:moveTo>
                    <a:pt x="853440" y="469900"/>
                  </a:moveTo>
                  <a:cubicBezTo>
                    <a:pt x="642620" y="469900"/>
                    <a:pt x="469900" y="642620"/>
                    <a:pt x="469900" y="853440"/>
                  </a:cubicBezTo>
                  <a:cubicBezTo>
                    <a:pt x="469900" y="1064260"/>
                    <a:pt x="642620" y="1236980"/>
                    <a:pt x="853440" y="1236980"/>
                  </a:cubicBezTo>
                  <a:cubicBezTo>
                    <a:pt x="1064260" y="1236980"/>
                    <a:pt x="1236980" y="1064260"/>
                    <a:pt x="1236980" y="853440"/>
                  </a:cubicBezTo>
                  <a:cubicBezTo>
                    <a:pt x="1236980" y="642620"/>
                    <a:pt x="1065530" y="469900"/>
                    <a:pt x="853440" y="469900"/>
                  </a:cubicBezTo>
                  <a:close/>
                </a:path>
              </a:pathLst>
            </a:custGeom>
            <a:grpFill/>
          </p:spPr>
        </p:sp>
      </p:grpSp>
    </p:spTree>
    <p:extLst>
      <p:ext uri="{BB962C8B-B14F-4D97-AF65-F5344CB8AC3E}">
        <p14:creationId xmlns:p14="http://schemas.microsoft.com/office/powerpoint/2010/main" val="40202450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 advClick="0">
        <p15:prstTrans prst="origami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10400" y="266700"/>
            <a:ext cx="4724400" cy="1988345"/>
          </a:xfrm>
        </p:spPr>
        <p:txBody>
          <a:bodyPr/>
          <a:lstStyle/>
          <a:p>
            <a:pPr algn="ctr"/>
            <a:r>
              <a:rPr lang="en-US" b="1">
                <a:solidFill>
                  <a:srgbClr val="377F53"/>
                </a:solidFill>
              </a:rPr>
              <a:t>Bài tập 3: </a:t>
            </a:r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400800" y="0"/>
            <a:ext cx="1600200" cy="1600200"/>
          </a:xfrm>
          <a:prstGeom prst="rect">
            <a:avLst/>
          </a:prstGeom>
        </p:spPr>
      </p:pic>
      <p:sp>
        <p:nvSpPr>
          <p:cNvPr id="8" name="AutoShape 2"/>
          <p:cNvSpPr/>
          <p:nvPr/>
        </p:nvSpPr>
        <p:spPr>
          <a:xfrm>
            <a:off x="-309323" y="1718401"/>
            <a:ext cx="18906637" cy="8568599"/>
          </a:xfrm>
          <a:prstGeom prst="rect">
            <a:avLst/>
          </a:prstGeom>
          <a:solidFill>
            <a:srgbClr val="FFFF00"/>
          </a:solidFill>
        </p:spPr>
      </p:sp>
      <p:sp>
        <p:nvSpPr>
          <p:cNvPr id="9" name="Rectangle 8"/>
          <p:cNvSpPr/>
          <p:nvPr/>
        </p:nvSpPr>
        <p:spPr>
          <a:xfrm>
            <a:off x="254413" y="3410722"/>
            <a:ext cx="7619999" cy="4760958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8434137" y="3627171"/>
            <a:ext cx="9144000" cy="41319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3500" b="1" u="sng">
                <a:solidFill>
                  <a:srgbClr val="130F09"/>
                </a:solidFill>
              </a:rPr>
              <a:t>Câu hỏi mở rộng: </a:t>
            </a:r>
            <a:endParaRPr lang="en-US" sz="3500" b="1" u="sng">
              <a:solidFill>
                <a:srgbClr val="130F09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vi-VN" sz="3500">
                <a:solidFill>
                  <a:srgbClr val="130F09"/>
                </a:solidFill>
              </a:rPr>
              <a:t>Biết rằng 1lít sơn bao phủ được 4 m</a:t>
            </a:r>
            <a:r>
              <a:rPr lang="vi-VN" sz="3500" baseline="30000">
                <a:solidFill>
                  <a:srgbClr val="130F09"/>
                </a:solidFill>
              </a:rPr>
              <a:t>2</a:t>
            </a:r>
            <a:r>
              <a:rPr lang="vi-VN" sz="3500">
                <a:solidFill>
                  <a:srgbClr val="130F09"/>
                </a:solidFill>
              </a:rPr>
              <a:t> tường. Hỏi phải cần ít nhất bao nhiêu lít sơn để phủ được tường mặt ngoài ngôi nhà (không sơn cửa)? Biết tổng diện tích các cửa là 10,2 m</a:t>
            </a:r>
            <a:r>
              <a:rPr lang="vi-VN" sz="3500" baseline="30000">
                <a:solidFill>
                  <a:srgbClr val="130F09"/>
                </a:solidFill>
              </a:rPr>
              <a:t>2</a:t>
            </a:r>
            <a:endParaRPr lang="en-US" sz="3500" baseline="30000">
              <a:solidFill>
                <a:srgbClr val="130F09"/>
              </a:solidFill>
            </a:endParaRPr>
          </a:p>
        </p:txBody>
      </p:sp>
      <p:grpSp>
        <p:nvGrpSpPr>
          <p:cNvPr id="6" name="Group 7"/>
          <p:cNvGrpSpPr>
            <a:grpSpLocks noChangeAspect="1"/>
          </p:cNvGrpSpPr>
          <p:nvPr/>
        </p:nvGrpSpPr>
        <p:grpSpPr>
          <a:xfrm>
            <a:off x="5522963" y="8476482"/>
            <a:ext cx="3621038" cy="3621038"/>
            <a:chOff x="0" y="0"/>
            <a:chExt cx="1708150" cy="1708150"/>
          </a:xfrm>
          <a:solidFill>
            <a:srgbClr val="347D51"/>
          </a:solidFill>
        </p:grpSpPr>
        <p:sp>
          <p:nvSpPr>
            <p:cNvPr id="7" name="Freeform 8"/>
            <p:cNvSpPr/>
            <p:nvPr/>
          </p:nvSpPr>
          <p:spPr>
            <a:xfrm>
              <a:off x="0" y="0"/>
              <a:ext cx="1708150" cy="1708150"/>
            </a:xfrm>
            <a:custGeom>
              <a:avLst/>
              <a:gdLst/>
              <a:ahLst/>
              <a:cxnLst/>
              <a:rect l="l" t="t" r="r" b="b"/>
              <a:pathLst>
                <a:path w="1708150" h="1708150">
                  <a:moveTo>
                    <a:pt x="853440" y="1708150"/>
                  </a:moveTo>
                  <a:cubicBezTo>
                    <a:pt x="383540" y="1708150"/>
                    <a:pt x="0" y="1324610"/>
                    <a:pt x="0" y="853440"/>
                  </a:cubicBezTo>
                  <a:cubicBezTo>
                    <a:pt x="0" y="383540"/>
                    <a:pt x="383540" y="0"/>
                    <a:pt x="853440" y="0"/>
                  </a:cubicBezTo>
                  <a:cubicBezTo>
                    <a:pt x="1324610" y="0"/>
                    <a:pt x="1706880" y="383540"/>
                    <a:pt x="1706880" y="853440"/>
                  </a:cubicBezTo>
                  <a:cubicBezTo>
                    <a:pt x="1708150" y="1324610"/>
                    <a:pt x="1324610" y="1708150"/>
                    <a:pt x="853440" y="1708150"/>
                  </a:cubicBezTo>
                  <a:close/>
                  <a:moveTo>
                    <a:pt x="853440" y="469900"/>
                  </a:moveTo>
                  <a:cubicBezTo>
                    <a:pt x="642620" y="469900"/>
                    <a:pt x="469900" y="642620"/>
                    <a:pt x="469900" y="853440"/>
                  </a:cubicBezTo>
                  <a:cubicBezTo>
                    <a:pt x="469900" y="1064260"/>
                    <a:pt x="642620" y="1236980"/>
                    <a:pt x="853440" y="1236980"/>
                  </a:cubicBezTo>
                  <a:cubicBezTo>
                    <a:pt x="1064260" y="1236980"/>
                    <a:pt x="1236980" y="1064260"/>
                    <a:pt x="1236980" y="853440"/>
                  </a:cubicBezTo>
                  <a:cubicBezTo>
                    <a:pt x="1236980" y="642620"/>
                    <a:pt x="1065530" y="469900"/>
                    <a:pt x="853440" y="469900"/>
                  </a:cubicBezTo>
                  <a:close/>
                </a:path>
              </a:pathLst>
            </a:custGeom>
            <a:grpFill/>
          </p:spPr>
        </p:sp>
      </p:grpSp>
    </p:spTree>
    <p:extLst>
      <p:ext uri="{BB962C8B-B14F-4D97-AF65-F5344CB8AC3E}">
        <p14:creationId xmlns:p14="http://schemas.microsoft.com/office/powerpoint/2010/main" val="24670874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 advClick="0">
        <p15:prstTrans prst="origami"/>
      </p:transition>
    </mc:Choice>
    <mc:Fallback xmlns="">
      <p:transition spd="slow" advClick="0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10400" y="266700"/>
            <a:ext cx="4724400" cy="1988345"/>
          </a:xfrm>
        </p:spPr>
        <p:txBody>
          <a:bodyPr/>
          <a:lstStyle/>
          <a:p>
            <a:pPr algn="ctr"/>
            <a:r>
              <a:rPr lang="en-US" b="1">
                <a:solidFill>
                  <a:srgbClr val="377F53"/>
                </a:solidFill>
              </a:rPr>
              <a:t>Bài tập 3: </a:t>
            </a:r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400800" y="0"/>
            <a:ext cx="1600200" cy="1600200"/>
          </a:xfrm>
          <a:prstGeom prst="rect">
            <a:avLst/>
          </a:prstGeom>
        </p:spPr>
      </p:pic>
      <p:sp>
        <p:nvSpPr>
          <p:cNvPr id="8" name="AutoShape 2"/>
          <p:cNvSpPr/>
          <p:nvPr/>
        </p:nvSpPr>
        <p:spPr>
          <a:xfrm>
            <a:off x="-309323" y="1718401"/>
            <a:ext cx="18906637" cy="8568599"/>
          </a:xfrm>
          <a:prstGeom prst="rect">
            <a:avLst/>
          </a:prstGeom>
          <a:solidFill>
            <a:srgbClr val="FFFF00"/>
          </a:solidFill>
        </p:spPr>
      </p:sp>
      <p:sp>
        <p:nvSpPr>
          <p:cNvPr id="9" name="Rectangle 8"/>
          <p:cNvSpPr/>
          <p:nvPr/>
        </p:nvSpPr>
        <p:spPr>
          <a:xfrm>
            <a:off x="-333386" y="6695693"/>
            <a:ext cx="4698587" cy="3561578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grpSp>
        <p:nvGrpSpPr>
          <p:cNvPr id="6" name="Group 7"/>
          <p:cNvGrpSpPr>
            <a:grpSpLocks noChangeAspect="1"/>
          </p:cNvGrpSpPr>
          <p:nvPr/>
        </p:nvGrpSpPr>
        <p:grpSpPr>
          <a:xfrm>
            <a:off x="17391881" y="9123213"/>
            <a:ext cx="1792237" cy="1792237"/>
            <a:chOff x="0" y="0"/>
            <a:chExt cx="1708150" cy="1708150"/>
          </a:xfrm>
          <a:solidFill>
            <a:srgbClr val="347D51"/>
          </a:solidFill>
        </p:grpSpPr>
        <p:sp>
          <p:nvSpPr>
            <p:cNvPr id="7" name="Freeform 8"/>
            <p:cNvSpPr/>
            <p:nvPr/>
          </p:nvSpPr>
          <p:spPr>
            <a:xfrm>
              <a:off x="0" y="0"/>
              <a:ext cx="1708150" cy="1708150"/>
            </a:xfrm>
            <a:custGeom>
              <a:avLst/>
              <a:gdLst/>
              <a:ahLst/>
              <a:cxnLst/>
              <a:rect l="l" t="t" r="r" b="b"/>
              <a:pathLst>
                <a:path w="1708150" h="1708150">
                  <a:moveTo>
                    <a:pt x="853440" y="1708150"/>
                  </a:moveTo>
                  <a:cubicBezTo>
                    <a:pt x="383540" y="1708150"/>
                    <a:pt x="0" y="1324610"/>
                    <a:pt x="0" y="853440"/>
                  </a:cubicBezTo>
                  <a:cubicBezTo>
                    <a:pt x="0" y="383540"/>
                    <a:pt x="383540" y="0"/>
                    <a:pt x="853440" y="0"/>
                  </a:cubicBezTo>
                  <a:cubicBezTo>
                    <a:pt x="1324610" y="0"/>
                    <a:pt x="1706880" y="383540"/>
                    <a:pt x="1706880" y="853440"/>
                  </a:cubicBezTo>
                  <a:cubicBezTo>
                    <a:pt x="1708150" y="1324610"/>
                    <a:pt x="1324610" y="1708150"/>
                    <a:pt x="853440" y="1708150"/>
                  </a:cubicBezTo>
                  <a:close/>
                  <a:moveTo>
                    <a:pt x="853440" y="469900"/>
                  </a:moveTo>
                  <a:cubicBezTo>
                    <a:pt x="642620" y="469900"/>
                    <a:pt x="469900" y="642620"/>
                    <a:pt x="469900" y="853440"/>
                  </a:cubicBezTo>
                  <a:cubicBezTo>
                    <a:pt x="469900" y="1064260"/>
                    <a:pt x="642620" y="1236980"/>
                    <a:pt x="853440" y="1236980"/>
                  </a:cubicBezTo>
                  <a:cubicBezTo>
                    <a:pt x="1064260" y="1236980"/>
                    <a:pt x="1236980" y="1064260"/>
                    <a:pt x="1236980" y="853440"/>
                  </a:cubicBezTo>
                  <a:cubicBezTo>
                    <a:pt x="1236980" y="642620"/>
                    <a:pt x="1065530" y="469900"/>
                    <a:pt x="853440" y="469900"/>
                  </a:cubicBezTo>
                  <a:close/>
                </a:path>
              </a:pathLst>
            </a:custGeom>
            <a:grpFill/>
          </p:spPr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0" y="1866900"/>
            <a:ext cx="15867881" cy="6172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 flipH="1">
            <a:off x="4731283" y="6338744"/>
            <a:ext cx="12954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900" b="1">
                <a:solidFill>
                  <a:srgbClr val="FF0000"/>
                </a:solidFill>
              </a:rPr>
              <a:t>Nếu 1 thùng  5 lít sơn giá 800 nghìn đồng. Hỏi chi phí để sơn mặt ngoài ngôi nhà là bao nhiêu?</a:t>
            </a:r>
          </a:p>
        </p:txBody>
      </p:sp>
      <p:sp>
        <p:nvSpPr>
          <p:cNvPr id="12" name="TextBox 11"/>
          <p:cNvSpPr txBox="1"/>
          <p:nvPr/>
        </p:nvSpPr>
        <p:spPr>
          <a:xfrm flipH="1">
            <a:off x="7200899" y="7891498"/>
            <a:ext cx="90297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900"/>
              <a:t>    Chi phí để sơn mặt ngoài ngôi  nhà là:</a:t>
            </a:r>
          </a:p>
          <a:p>
            <a:pPr algn="just"/>
            <a:r>
              <a:rPr lang="en-US" sz="3900"/>
              <a:t>     (70 : 5) .800 000 = 11 200 000 ( đồng)</a:t>
            </a:r>
          </a:p>
        </p:txBody>
      </p:sp>
    </p:spTree>
    <p:extLst>
      <p:ext uri="{BB962C8B-B14F-4D97-AF65-F5344CB8AC3E}">
        <p14:creationId xmlns:p14="http://schemas.microsoft.com/office/powerpoint/2010/main" val="4022018417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5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968422" y="7898422"/>
            <a:ext cx="3654578" cy="2719755"/>
            <a:chOff x="0" y="0"/>
            <a:chExt cx="1625641" cy="120981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625641" cy="1209810"/>
            </a:xfrm>
            <a:custGeom>
              <a:avLst/>
              <a:gdLst/>
              <a:ahLst/>
              <a:cxnLst/>
              <a:rect l="l" t="t" r="r" b="b"/>
              <a:pathLst>
                <a:path w="1625641" h="1209810">
                  <a:moveTo>
                    <a:pt x="0" y="0"/>
                  </a:moveTo>
                  <a:lnTo>
                    <a:pt x="1625641" y="0"/>
                  </a:lnTo>
                  <a:lnTo>
                    <a:pt x="1625641" y="1209810"/>
                  </a:lnTo>
                  <a:lnTo>
                    <a:pt x="0" y="1209810"/>
                  </a:lnTo>
                  <a:close/>
                </a:path>
              </a:pathLst>
            </a:custGeom>
            <a:solidFill>
              <a:srgbClr val="FDBE14"/>
            </a:solidFill>
          </p:spPr>
        </p:sp>
      </p:grpSp>
      <p:grpSp>
        <p:nvGrpSpPr>
          <p:cNvPr id="4" name="Group 4"/>
          <p:cNvGrpSpPr>
            <a:grpSpLocks noChangeAspect="1"/>
          </p:cNvGrpSpPr>
          <p:nvPr/>
        </p:nvGrpSpPr>
        <p:grpSpPr>
          <a:xfrm>
            <a:off x="10515369" y="-1537359"/>
            <a:ext cx="3074718" cy="3074718"/>
            <a:chOff x="0" y="0"/>
            <a:chExt cx="1708150" cy="170815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1708150" cy="1708150"/>
            </a:xfrm>
            <a:custGeom>
              <a:avLst/>
              <a:gdLst/>
              <a:ahLst/>
              <a:cxnLst/>
              <a:rect l="l" t="t" r="r" b="b"/>
              <a:pathLst>
                <a:path w="1708150" h="1708150">
                  <a:moveTo>
                    <a:pt x="853440" y="1708150"/>
                  </a:moveTo>
                  <a:cubicBezTo>
                    <a:pt x="383540" y="1708150"/>
                    <a:pt x="0" y="1324610"/>
                    <a:pt x="0" y="853440"/>
                  </a:cubicBezTo>
                  <a:cubicBezTo>
                    <a:pt x="0" y="383540"/>
                    <a:pt x="383540" y="0"/>
                    <a:pt x="853440" y="0"/>
                  </a:cubicBezTo>
                  <a:cubicBezTo>
                    <a:pt x="1324610" y="0"/>
                    <a:pt x="1706880" y="383540"/>
                    <a:pt x="1706880" y="853440"/>
                  </a:cubicBezTo>
                  <a:cubicBezTo>
                    <a:pt x="1708150" y="1324610"/>
                    <a:pt x="1324610" y="1708150"/>
                    <a:pt x="853440" y="1708150"/>
                  </a:cubicBezTo>
                  <a:close/>
                  <a:moveTo>
                    <a:pt x="853440" y="469900"/>
                  </a:moveTo>
                  <a:cubicBezTo>
                    <a:pt x="642620" y="469900"/>
                    <a:pt x="469900" y="642620"/>
                    <a:pt x="469900" y="853440"/>
                  </a:cubicBezTo>
                  <a:cubicBezTo>
                    <a:pt x="469900" y="1064260"/>
                    <a:pt x="642620" y="1236980"/>
                    <a:pt x="853440" y="1236980"/>
                  </a:cubicBezTo>
                  <a:cubicBezTo>
                    <a:pt x="1064260" y="1236980"/>
                    <a:pt x="1236980" y="1064260"/>
                    <a:pt x="1236980" y="853440"/>
                  </a:cubicBezTo>
                  <a:cubicBezTo>
                    <a:pt x="1236980" y="642620"/>
                    <a:pt x="1065530" y="469900"/>
                    <a:pt x="853440" y="469900"/>
                  </a:cubicBezTo>
                  <a:close/>
                </a:path>
              </a:pathLst>
            </a:custGeom>
            <a:solidFill>
              <a:srgbClr val="DC3C4D"/>
            </a:solidFill>
          </p:spPr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6209" y="1333500"/>
            <a:ext cx="14905391" cy="819192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218693" y="7893755"/>
            <a:ext cx="2393245" cy="239324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6111600" y="7371786"/>
            <a:ext cx="2915214" cy="291521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248169" y="518198"/>
            <a:ext cx="42672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800" b="1">
                <a:solidFill>
                  <a:srgbClr val="1D7151"/>
                </a:solidFill>
                <a:latin typeface="Arial "/>
              </a:rPr>
              <a:t>Bài tập 4:</a:t>
            </a:r>
          </a:p>
        </p:txBody>
      </p:sp>
      <p:grpSp>
        <p:nvGrpSpPr>
          <p:cNvPr id="16" name="Group 8"/>
          <p:cNvGrpSpPr/>
          <p:nvPr/>
        </p:nvGrpSpPr>
        <p:grpSpPr>
          <a:xfrm>
            <a:off x="684108" y="3608998"/>
            <a:ext cx="484497" cy="2854949"/>
            <a:chOff x="0" y="0"/>
            <a:chExt cx="645997" cy="3806599"/>
          </a:xfrm>
        </p:grpSpPr>
        <p:pic>
          <p:nvPicPr>
            <p:cNvPr id="17" name="Picture 9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45997" cy="645997"/>
            </a:xfrm>
            <a:prstGeom prst="rect">
              <a:avLst/>
            </a:prstGeom>
          </p:spPr>
        </p:pic>
        <p:pic>
          <p:nvPicPr>
            <p:cNvPr id="18" name="Picture 10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0" y="2107068"/>
              <a:ext cx="645997" cy="645997"/>
            </a:xfrm>
            <a:prstGeom prst="rect">
              <a:avLst/>
            </a:prstGeom>
          </p:spPr>
        </p:pic>
        <p:pic>
          <p:nvPicPr>
            <p:cNvPr id="19" name="Picture 11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0" y="1053534"/>
              <a:ext cx="645997" cy="645997"/>
            </a:xfrm>
            <a:prstGeom prst="rect">
              <a:avLst/>
            </a:prstGeom>
          </p:spPr>
        </p:pic>
        <p:pic>
          <p:nvPicPr>
            <p:cNvPr id="20" name="Picture 12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0" y="3160602"/>
              <a:ext cx="645997" cy="645997"/>
            </a:xfrm>
            <a:prstGeom prst="rect">
              <a:avLst/>
            </a:prstGeom>
          </p:spPr>
        </p:pic>
      </p:grpSp>
    </p:spTree>
  </p:cSld>
  <p:clrMapOvr>
    <a:masterClrMapping/>
  </p:clrMapOvr>
  <p:transition spd="slow">
    <p:randomBa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5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1028700" y="817970"/>
            <a:ext cx="4216412" cy="24841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1960"/>
              </a:lnSpc>
            </a:pPr>
            <a:r>
              <a:rPr lang="en-US" sz="1400" spc="210">
                <a:solidFill>
                  <a:srgbClr val="202020"/>
                </a:solidFill>
                <a:latin typeface="Josefin Sans Regular Bold"/>
              </a:rPr>
              <a:t>LỚP 7E</a:t>
            </a:r>
          </a:p>
        </p:txBody>
      </p:sp>
      <p:sp>
        <p:nvSpPr>
          <p:cNvPr id="3" name="TextBox 3"/>
          <p:cNvSpPr txBox="1"/>
          <p:nvPr/>
        </p:nvSpPr>
        <p:spPr>
          <a:xfrm>
            <a:off x="13042888" y="817970"/>
            <a:ext cx="4216412" cy="24841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1" indent="0" algn="r">
              <a:lnSpc>
                <a:spcPts val="1960"/>
              </a:lnSpc>
              <a:spcBef>
                <a:spcPct val="0"/>
              </a:spcBef>
            </a:pPr>
            <a:r>
              <a:rPr lang="en-US" sz="1400" u="none" spc="210">
                <a:solidFill>
                  <a:srgbClr val="202020"/>
                </a:solidFill>
                <a:latin typeface="Josefin Sans Regular"/>
              </a:rPr>
              <a:t>CÔ ĐINH HIỀN</a:t>
            </a:r>
          </a:p>
        </p:txBody>
      </p:sp>
      <p:sp>
        <p:nvSpPr>
          <p:cNvPr id="6" name="TextBox 6"/>
          <p:cNvSpPr txBox="1"/>
          <p:nvPr/>
        </p:nvSpPr>
        <p:spPr>
          <a:xfrm>
            <a:off x="675548" y="2338480"/>
            <a:ext cx="10482525" cy="54040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545"/>
              </a:lnSpc>
            </a:pPr>
            <a:r>
              <a:rPr lang="vi-VN" sz="5950" b="1" u="sng">
                <a:solidFill>
                  <a:srgbClr val="1D7151"/>
                </a:solidFill>
                <a:latin typeface="Paytone One Bold"/>
              </a:rPr>
              <a:t>Tiết </a:t>
            </a:r>
            <a:r>
              <a:rPr lang="en-US" sz="5950" b="1" u="sng">
                <a:solidFill>
                  <a:srgbClr val="1D7151"/>
                </a:solidFill>
                <a:latin typeface="Paytone One Bold"/>
              </a:rPr>
              <a:t>9</a:t>
            </a:r>
            <a:r>
              <a:rPr lang="vi-VN" sz="5950" b="1" u="sng">
                <a:solidFill>
                  <a:srgbClr val="1D7151"/>
                </a:solidFill>
                <a:latin typeface="Paytone One Bold"/>
              </a:rPr>
              <a:t>: </a:t>
            </a:r>
            <a:endParaRPr lang="en-US" sz="5950" b="1" u="sng">
              <a:solidFill>
                <a:srgbClr val="1D7151"/>
              </a:solidFill>
              <a:latin typeface="Paytone One Bold"/>
            </a:endParaRPr>
          </a:p>
          <a:p>
            <a:pPr algn="ctr">
              <a:lnSpc>
                <a:spcPct val="150000"/>
              </a:lnSpc>
            </a:pPr>
            <a:r>
              <a:rPr lang="vi-VN" sz="9900" b="1">
                <a:solidFill>
                  <a:srgbClr val="1D7151"/>
                </a:solidFill>
                <a:latin typeface="Paytone One Bold"/>
              </a:rPr>
              <a:t>BÀI TẬP </a:t>
            </a:r>
            <a:endParaRPr lang="en-US" sz="9900" b="1">
              <a:solidFill>
                <a:srgbClr val="1D7151"/>
              </a:solidFill>
              <a:latin typeface="Paytone One Bold"/>
            </a:endParaRPr>
          </a:p>
          <a:p>
            <a:pPr algn="ctr">
              <a:lnSpc>
                <a:spcPct val="150000"/>
              </a:lnSpc>
            </a:pPr>
            <a:r>
              <a:rPr lang="vi-VN" sz="9900" b="1">
                <a:solidFill>
                  <a:srgbClr val="1D7151"/>
                </a:solidFill>
                <a:latin typeface="Paytone One Bold"/>
              </a:rPr>
              <a:t>CUỐI</a:t>
            </a:r>
            <a:r>
              <a:rPr lang="en-US" sz="9900" b="1">
                <a:solidFill>
                  <a:srgbClr val="1D7151"/>
                </a:solidFill>
                <a:latin typeface="Paytone One Bold"/>
              </a:rPr>
              <a:t> </a:t>
            </a:r>
            <a:r>
              <a:rPr lang="vi-VN" sz="9900" b="1">
                <a:solidFill>
                  <a:srgbClr val="1D7151"/>
                </a:solidFill>
                <a:latin typeface="Paytone One Bold"/>
              </a:rPr>
              <a:t>CHƯƠNG 3 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2">
            <a:alphaModFix amt="9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2530650" y="2338480"/>
            <a:ext cx="5934570" cy="5934570"/>
          </a:xfrm>
          <a:prstGeom prst="rect">
            <a:avLst/>
          </a:prstGeom>
        </p:spPr>
      </p:pic>
      <p:sp>
        <p:nvSpPr>
          <p:cNvPr id="9" name="AutoShape 9"/>
          <p:cNvSpPr/>
          <p:nvPr/>
        </p:nvSpPr>
        <p:spPr>
          <a:xfrm rot="830211">
            <a:off x="11402011" y="6340860"/>
            <a:ext cx="3204147" cy="697875"/>
          </a:xfrm>
          <a:prstGeom prst="rect">
            <a:avLst/>
          </a:prstGeom>
          <a:solidFill>
            <a:srgbClr val="FDBE14"/>
          </a:solidFill>
        </p:spPr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3651777" y="3030788"/>
            <a:ext cx="2274977" cy="2274977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751243" y="5716283"/>
            <a:ext cx="2175510" cy="2175510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9230265">
            <a:off x="9890152" y="3618919"/>
            <a:ext cx="3018464" cy="150923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5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9"/>
          <p:cNvSpPr txBox="1"/>
          <p:nvPr/>
        </p:nvSpPr>
        <p:spPr>
          <a:xfrm>
            <a:off x="4522173" y="2576741"/>
            <a:ext cx="9807763" cy="116788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0240"/>
              </a:lnSpc>
            </a:pPr>
            <a:r>
              <a:rPr lang="en-US" sz="6400" b="1">
                <a:solidFill>
                  <a:srgbClr val="1D7151"/>
                </a:solidFill>
                <a:latin typeface="Paytone One Bold"/>
              </a:rPr>
              <a:t>BÀI TẬP VỀ NHÀ</a:t>
            </a:r>
          </a:p>
        </p:txBody>
      </p:sp>
      <p:grpSp>
        <p:nvGrpSpPr>
          <p:cNvPr id="10" name="Group 10"/>
          <p:cNvGrpSpPr/>
          <p:nvPr/>
        </p:nvGrpSpPr>
        <p:grpSpPr>
          <a:xfrm>
            <a:off x="1530682" y="4915862"/>
            <a:ext cx="7331263" cy="4342438"/>
            <a:chOff x="0" y="0"/>
            <a:chExt cx="1228195" cy="727482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1228195" cy="727482"/>
            </a:xfrm>
            <a:custGeom>
              <a:avLst/>
              <a:gdLst/>
              <a:ahLst/>
              <a:cxnLst/>
              <a:rect l="l" t="t" r="r" b="b"/>
              <a:pathLst>
                <a:path w="1228195" h="727482">
                  <a:moveTo>
                    <a:pt x="0" y="0"/>
                  </a:moveTo>
                  <a:lnTo>
                    <a:pt x="1228195" y="0"/>
                  </a:lnTo>
                  <a:lnTo>
                    <a:pt x="1228195" y="727482"/>
                  </a:lnTo>
                  <a:lnTo>
                    <a:pt x="0" y="727482"/>
                  </a:lnTo>
                  <a:close/>
                </a:path>
              </a:pathLst>
            </a:custGeom>
            <a:solidFill>
              <a:srgbClr val="FFC0C0"/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9426055" y="4915862"/>
            <a:ext cx="7331263" cy="4342438"/>
            <a:chOff x="0" y="0"/>
            <a:chExt cx="1228195" cy="72748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1228195" cy="727482"/>
            </a:xfrm>
            <a:custGeom>
              <a:avLst/>
              <a:gdLst/>
              <a:ahLst/>
              <a:cxnLst/>
              <a:rect l="l" t="t" r="r" b="b"/>
              <a:pathLst>
                <a:path w="1228195" h="727482">
                  <a:moveTo>
                    <a:pt x="0" y="0"/>
                  </a:moveTo>
                  <a:lnTo>
                    <a:pt x="1228195" y="0"/>
                  </a:lnTo>
                  <a:lnTo>
                    <a:pt x="1228195" y="727482"/>
                  </a:lnTo>
                  <a:lnTo>
                    <a:pt x="0" y="727482"/>
                  </a:lnTo>
                  <a:close/>
                </a:path>
              </a:pathLst>
            </a:custGeom>
            <a:solidFill>
              <a:srgbClr val="FFC0C0"/>
            </a:solidFill>
          </p:spPr>
        </p:sp>
      </p:grpSp>
      <p:grpSp>
        <p:nvGrpSpPr>
          <p:cNvPr id="16" name="Group 16"/>
          <p:cNvGrpSpPr/>
          <p:nvPr/>
        </p:nvGrpSpPr>
        <p:grpSpPr>
          <a:xfrm>
            <a:off x="2132530" y="5385272"/>
            <a:ext cx="6495155" cy="3831248"/>
            <a:chOff x="22780" y="0"/>
            <a:chExt cx="8660206" cy="5108330"/>
          </a:xfrm>
        </p:grpSpPr>
        <p:sp>
          <p:nvSpPr>
            <p:cNvPr id="17" name="TextBox 17"/>
            <p:cNvSpPr txBox="1"/>
            <p:nvPr/>
          </p:nvSpPr>
          <p:spPr>
            <a:xfrm>
              <a:off x="22780" y="2338341"/>
              <a:ext cx="8660206" cy="276998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500" b="1" spc="42">
                  <a:solidFill>
                    <a:srgbClr val="202020"/>
                  </a:solidFill>
                  <a:latin typeface="Josefin Sans Regular"/>
                </a:rPr>
                <a:t>Ôn lại kiến thức đã học trong chương 3.</a:t>
              </a:r>
            </a:p>
          </p:txBody>
        </p:sp>
        <p:sp>
          <p:nvSpPr>
            <p:cNvPr id="18" name="TextBox 18"/>
            <p:cNvSpPr txBox="1"/>
            <p:nvPr/>
          </p:nvSpPr>
          <p:spPr>
            <a:xfrm>
              <a:off x="431215" y="1785361"/>
              <a:ext cx="8215650" cy="56425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2600"/>
                </a:lnSpc>
              </a:pPr>
              <a:r>
                <a:rPr lang="en-US" sz="4500" b="1">
                  <a:solidFill>
                    <a:srgbClr val="DC3C4D"/>
                  </a:solidFill>
                  <a:latin typeface="Josefin Sans Regular Bold"/>
                </a:rPr>
                <a:t>Nhiệm vụ 1</a:t>
              </a:r>
            </a:p>
          </p:txBody>
        </p:sp>
        <p:pic>
          <p:nvPicPr>
            <p:cNvPr id="19" name="Picture 19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3445753" y="0"/>
              <a:ext cx="1324144" cy="1290439"/>
            </a:xfrm>
            <a:prstGeom prst="rect">
              <a:avLst/>
            </a:prstGeom>
          </p:spPr>
        </p:pic>
      </p:grpSp>
      <p:grpSp>
        <p:nvGrpSpPr>
          <p:cNvPr id="20" name="Group 20"/>
          <p:cNvGrpSpPr/>
          <p:nvPr/>
        </p:nvGrpSpPr>
        <p:grpSpPr>
          <a:xfrm>
            <a:off x="9612972" y="5385272"/>
            <a:ext cx="7144346" cy="3929384"/>
            <a:chOff x="-530461" y="0"/>
            <a:chExt cx="9525794" cy="5239178"/>
          </a:xfrm>
        </p:grpSpPr>
        <p:sp>
          <p:nvSpPr>
            <p:cNvPr id="21" name="TextBox 21"/>
            <p:cNvSpPr txBox="1"/>
            <p:nvPr/>
          </p:nvSpPr>
          <p:spPr>
            <a:xfrm>
              <a:off x="-530461" y="2469189"/>
              <a:ext cx="9525794" cy="276998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500" b="1" spc="42">
                  <a:solidFill>
                    <a:srgbClr val="202020"/>
                  </a:solidFill>
                  <a:latin typeface="Josefin Sans Regular"/>
                </a:rPr>
                <a:t>Hoàn thành các bài tập trong SBTvà BT được giao</a:t>
              </a:r>
            </a:p>
          </p:txBody>
        </p:sp>
        <p:sp>
          <p:nvSpPr>
            <p:cNvPr id="22" name="TextBox 22"/>
            <p:cNvSpPr txBox="1"/>
            <p:nvPr/>
          </p:nvSpPr>
          <p:spPr>
            <a:xfrm>
              <a:off x="1" y="1882157"/>
              <a:ext cx="8215650" cy="56425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2600"/>
                </a:lnSpc>
              </a:pPr>
              <a:r>
                <a:rPr lang="en-US" sz="4500" b="1">
                  <a:solidFill>
                    <a:srgbClr val="DC3C4D"/>
                  </a:solidFill>
                  <a:latin typeface="Josefin Sans Regular Bold"/>
                </a:rPr>
                <a:t>Nhiệm vụ 2</a:t>
              </a:r>
            </a:p>
          </p:txBody>
        </p:sp>
        <p:pic>
          <p:nvPicPr>
            <p:cNvPr id="23" name="Picture 2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3445753" y="0"/>
              <a:ext cx="1324144" cy="1290439"/>
            </a:xfrm>
            <a:prstGeom prst="rect">
              <a:avLst/>
            </a:prstGeom>
          </p:spPr>
        </p:pic>
      </p:grpSp>
      <p:grpSp>
        <p:nvGrpSpPr>
          <p:cNvPr id="27" name="Group 11"/>
          <p:cNvGrpSpPr/>
          <p:nvPr/>
        </p:nvGrpSpPr>
        <p:grpSpPr>
          <a:xfrm rot="-5400000">
            <a:off x="8858713" y="8408452"/>
            <a:ext cx="498957" cy="2940153"/>
            <a:chOff x="0" y="0"/>
            <a:chExt cx="665276" cy="3920203"/>
          </a:xfrm>
        </p:grpSpPr>
        <p:pic>
          <p:nvPicPr>
            <p:cNvPr id="28" name="Picture 1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65276" cy="665276"/>
            </a:xfrm>
            <a:prstGeom prst="rect">
              <a:avLst/>
            </a:prstGeom>
          </p:spPr>
        </p:pic>
        <p:pic>
          <p:nvPicPr>
            <p:cNvPr id="29" name="Picture 1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0" y="2169952"/>
              <a:ext cx="665276" cy="665276"/>
            </a:xfrm>
            <a:prstGeom prst="rect">
              <a:avLst/>
            </a:prstGeom>
          </p:spPr>
        </p:pic>
        <p:pic>
          <p:nvPicPr>
            <p:cNvPr id="30" name="Picture 1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0" y="1084976"/>
              <a:ext cx="665276" cy="665276"/>
            </a:xfrm>
            <a:prstGeom prst="rect">
              <a:avLst/>
            </a:prstGeom>
          </p:spPr>
        </p:pic>
        <p:pic>
          <p:nvPicPr>
            <p:cNvPr id="31" name="Picture 1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0" y="3254928"/>
              <a:ext cx="665276" cy="665276"/>
            </a:xfrm>
            <a:prstGeom prst="rect">
              <a:avLst/>
            </a:prstGeom>
          </p:spPr>
        </p:pic>
      </p:grpSp>
      <p:grpSp>
        <p:nvGrpSpPr>
          <p:cNvPr id="32" name="Group 7"/>
          <p:cNvGrpSpPr/>
          <p:nvPr/>
        </p:nvGrpSpPr>
        <p:grpSpPr>
          <a:xfrm>
            <a:off x="13563236" y="1986690"/>
            <a:ext cx="1062251" cy="2241564"/>
            <a:chOff x="0" y="0"/>
            <a:chExt cx="1623702" cy="3094062"/>
          </a:xfrm>
        </p:grpSpPr>
        <p:sp>
          <p:nvSpPr>
            <p:cNvPr id="33" name="Freeform 8"/>
            <p:cNvSpPr/>
            <p:nvPr/>
          </p:nvSpPr>
          <p:spPr>
            <a:xfrm>
              <a:off x="0" y="0"/>
              <a:ext cx="1623702" cy="3094062"/>
            </a:xfrm>
            <a:custGeom>
              <a:avLst/>
              <a:gdLst/>
              <a:ahLst/>
              <a:cxnLst/>
              <a:rect l="l" t="t" r="r" b="b"/>
              <a:pathLst>
                <a:path w="1623702" h="3094062">
                  <a:moveTo>
                    <a:pt x="0" y="0"/>
                  </a:moveTo>
                  <a:lnTo>
                    <a:pt x="1623702" y="0"/>
                  </a:lnTo>
                  <a:lnTo>
                    <a:pt x="1623702" y="3094062"/>
                  </a:lnTo>
                  <a:lnTo>
                    <a:pt x="0" y="3094062"/>
                  </a:lnTo>
                  <a:close/>
                </a:path>
              </a:pathLst>
            </a:custGeom>
            <a:solidFill>
              <a:srgbClr val="FDBE14"/>
            </a:solidFill>
          </p:spPr>
        </p:sp>
      </p:grpSp>
      <p:pic>
        <p:nvPicPr>
          <p:cNvPr id="34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8315109">
            <a:off x="13919370" y="2177123"/>
            <a:ext cx="1412234" cy="706117"/>
          </a:xfrm>
          <a:prstGeom prst="rect">
            <a:avLst/>
          </a:prstGeom>
        </p:spPr>
      </p:pic>
      <p:pic>
        <p:nvPicPr>
          <p:cNvPr id="35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2916067" y="3149518"/>
            <a:ext cx="1171869" cy="1171869"/>
          </a:xfrm>
          <a:prstGeom prst="rect">
            <a:avLst/>
          </a:prstGeom>
        </p:spPr>
      </p:pic>
      <p:pic>
        <p:nvPicPr>
          <p:cNvPr id="3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9654897">
            <a:off x="-1234560" y="328525"/>
            <a:ext cx="4748041" cy="2374020"/>
          </a:xfrm>
          <a:prstGeom prst="rect">
            <a:avLst/>
          </a:prstGeom>
        </p:spPr>
      </p:pic>
      <p:pic>
        <p:nvPicPr>
          <p:cNvPr id="37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5400000">
            <a:off x="186581" y="-1428315"/>
            <a:ext cx="3584528" cy="3584528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BE1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133600" y="0"/>
            <a:ext cx="20988253" cy="11262467"/>
            <a:chOff x="0" y="0"/>
            <a:chExt cx="27984337" cy="15016622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>
              <a:alphaModFix amt="4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l="14278" b="1052"/>
            <a:stretch>
              <a:fillRect/>
            </a:stretch>
          </p:blipFill>
          <p:spPr>
            <a:xfrm rot="-5400000">
              <a:off x="622042" y="6331282"/>
              <a:ext cx="8063297" cy="9307382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>
              <a:alphaModFix amt="4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t="1296" r="25658"/>
            <a:stretch>
              <a:fillRect/>
            </a:stretch>
          </p:blipFill>
          <p:spPr>
            <a:xfrm rot="-5400000">
              <a:off x="1267720" y="-1145763"/>
              <a:ext cx="6992870" cy="9284395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>
              <a:alphaModFix amt="4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l="14278" b="1052"/>
            <a:stretch>
              <a:fillRect/>
            </a:stretch>
          </p:blipFill>
          <p:spPr>
            <a:xfrm rot="-5400000">
              <a:off x="9923117" y="6331282"/>
              <a:ext cx="8063297" cy="9307382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>
              <a:alphaModFix amt="4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t="1296" r="25658"/>
            <a:stretch>
              <a:fillRect/>
            </a:stretch>
          </p:blipFill>
          <p:spPr>
            <a:xfrm rot="-5400000">
              <a:off x="10568794" y="-1145763"/>
              <a:ext cx="6992870" cy="9284395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>
              <a:alphaModFix amt="4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l="14278" b="1052"/>
            <a:stretch>
              <a:fillRect/>
            </a:stretch>
          </p:blipFill>
          <p:spPr>
            <a:xfrm rot="-5400000">
              <a:off x="19200027" y="6331282"/>
              <a:ext cx="8063297" cy="9307382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>
              <a:alphaModFix amt="4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t="1296" r="25658"/>
            <a:stretch>
              <a:fillRect/>
            </a:stretch>
          </p:blipFill>
          <p:spPr>
            <a:xfrm rot="-5400000">
              <a:off x="19845705" y="-1145763"/>
              <a:ext cx="6992870" cy="9284395"/>
            </a:xfrm>
            <a:prstGeom prst="rect">
              <a:avLst/>
            </a:prstGeom>
          </p:spPr>
        </p:pic>
      </p:grpSp>
      <p:grpSp>
        <p:nvGrpSpPr>
          <p:cNvPr id="9" name="Group 9"/>
          <p:cNvGrpSpPr/>
          <p:nvPr/>
        </p:nvGrpSpPr>
        <p:grpSpPr>
          <a:xfrm>
            <a:off x="2212568" y="2413010"/>
            <a:ext cx="13955044" cy="5590027"/>
            <a:chOff x="0" y="0"/>
            <a:chExt cx="5238584" cy="2098440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5238584" cy="2098441"/>
            </a:xfrm>
            <a:custGeom>
              <a:avLst/>
              <a:gdLst/>
              <a:ahLst/>
              <a:cxnLst/>
              <a:rect l="l" t="t" r="r" b="b"/>
              <a:pathLst>
                <a:path w="5238584" h="2098441">
                  <a:moveTo>
                    <a:pt x="0" y="0"/>
                  </a:moveTo>
                  <a:lnTo>
                    <a:pt x="5238584" y="0"/>
                  </a:lnTo>
                  <a:lnTo>
                    <a:pt x="5238584" y="2098441"/>
                  </a:lnTo>
                  <a:lnTo>
                    <a:pt x="0" y="2098441"/>
                  </a:lnTo>
                  <a:close/>
                </a:path>
              </a:pathLst>
            </a:custGeom>
            <a:solidFill>
              <a:srgbClr val="F5F5EF"/>
            </a:solidFill>
          </p:spPr>
        </p:sp>
      </p:grpSp>
      <p:sp>
        <p:nvSpPr>
          <p:cNvPr id="12" name="TextBox 12"/>
          <p:cNvSpPr txBox="1"/>
          <p:nvPr/>
        </p:nvSpPr>
        <p:spPr>
          <a:xfrm>
            <a:off x="3232384" y="4775574"/>
            <a:ext cx="12911165" cy="9361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320"/>
              </a:lnSpc>
            </a:pPr>
            <a:r>
              <a:rPr lang="en-US" sz="8800" b="1">
                <a:solidFill>
                  <a:srgbClr val="DC3C4D"/>
                </a:solidFill>
                <a:latin typeface="Paytone One Bold"/>
              </a:rPr>
              <a:t>TRÂN TRỌNG CẢM ƠN!</a:t>
            </a:r>
          </a:p>
        </p:txBody>
      </p:sp>
      <p:pic>
        <p:nvPicPr>
          <p:cNvPr id="1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2755812">
            <a:off x="1021678" y="6897385"/>
            <a:ext cx="3183722" cy="1591861"/>
          </a:xfrm>
          <a:prstGeom prst="rect">
            <a:avLst/>
          </a:prstGeom>
        </p:spPr>
      </p:pic>
      <p:pic>
        <p:nvPicPr>
          <p:cNvPr id="15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9061263">
            <a:off x="14849604" y="5508439"/>
            <a:ext cx="2023253" cy="1717579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C3C4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7"/>
          <p:cNvSpPr txBox="1"/>
          <p:nvPr/>
        </p:nvSpPr>
        <p:spPr>
          <a:xfrm>
            <a:off x="2438400" y="2060022"/>
            <a:ext cx="14096891" cy="91709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040"/>
              </a:lnSpc>
            </a:pPr>
            <a:r>
              <a:rPr lang="en-US" sz="7300" b="1">
                <a:solidFill>
                  <a:srgbClr val="F5F5EF"/>
                </a:solidFill>
                <a:latin typeface="Paytone One Bold"/>
              </a:rPr>
              <a:t>TIẾN TRÌNH GIỜ HỌC</a:t>
            </a:r>
          </a:p>
        </p:txBody>
      </p:sp>
      <p:sp>
        <p:nvSpPr>
          <p:cNvPr id="11" name="TextBox 2"/>
          <p:cNvSpPr txBox="1"/>
          <p:nvPr/>
        </p:nvSpPr>
        <p:spPr>
          <a:xfrm>
            <a:off x="1028700" y="817970"/>
            <a:ext cx="4216412" cy="24622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1960"/>
              </a:lnSpc>
            </a:pPr>
            <a:r>
              <a:rPr lang="en-US" sz="1400" spc="210">
                <a:solidFill>
                  <a:schemeClr val="bg1"/>
                </a:solidFill>
                <a:latin typeface="Josefin Sans Regular Bold"/>
              </a:rPr>
              <a:t>LỚP 7E</a:t>
            </a:r>
          </a:p>
        </p:txBody>
      </p:sp>
      <p:sp>
        <p:nvSpPr>
          <p:cNvPr id="12" name="TextBox 3"/>
          <p:cNvSpPr txBox="1"/>
          <p:nvPr/>
        </p:nvSpPr>
        <p:spPr>
          <a:xfrm>
            <a:off x="13042888" y="817970"/>
            <a:ext cx="4216412" cy="24841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1" indent="0" algn="r">
              <a:lnSpc>
                <a:spcPts val="1960"/>
              </a:lnSpc>
              <a:spcBef>
                <a:spcPct val="0"/>
              </a:spcBef>
            </a:pPr>
            <a:r>
              <a:rPr lang="en-US" sz="1400" u="none" spc="210">
                <a:solidFill>
                  <a:schemeClr val="bg1"/>
                </a:solidFill>
                <a:latin typeface="Josefin Sans Regular"/>
              </a:rPr>
              <a:t>CÔ ĐINH HIỀN</a:t>
            </a:r>
          </a:p>
        </p:txBody>
      </p:sp>
      <p:grpSp>
        <p:nvGrpSpPr>
          <p:cNvPr id="13" name="组合 36"/>
          <p:cNvGrpSpPr/>
          <p:nvPr/>
        </p:nvGrpSpPr>
        <p:grpSpPr>
          <a:xfrm>
            <a:off x="6817404" y="3785227"/>
            <a:ext cx="947935" cy="1052244"/>
            <a:chOff x="3620985" y="1717006"/>
            <a:chExt cx="1010329" cy="1121505"/>
          </a:xfrm>
        </p:grpSpPr>
        <p:pic>
          <p:nvPicPr>
            <p:cNvPr id="14" name="图片 3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15" name="文本框 35"/>
            <p:cNvSpPr txBox="1"/>
            <p:nvPr/>
          </p:nvSpPr>
          <p:spPr>
            <a:xfrm>
              <a:off x="3907363" y="2002022"/>
              <a:ext cx="393301" cy="8364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500" dirty="0">
                  <a:solidFill>
                    <a:schemeClr val="bg1"/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1</a:t>
              </a:r>
              <a:endParaRPr lang="zh-CN" altLang="en-US" sz="4500" dirty="0">
                <a:solidFill>
                  <a:schemeClr val="bg1"/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grpSp>
        <p:nvGrpSpPr>
          <p:cNvPr id="16" name="组合 37"/>
          <p:cNvGrpSpPr/>
          <p:nvPr/>
        </p:nvGrpSpPr>
        <p:grpSpPr>
          <a:xfrm>
            <a:off x="6817404" y="4819401"/>
            <a:ext cx="947935" cy="1024229"/>
            <a:chOff x="3620985" y="1717006"/>
            <a:chExt cx="1010329" cy="1091646"/>
          </a:xfrm>
        </p:grpSpPr>
        <p:pic>
          <p:nvPicPr>
            <p:cNvPr id="17" name="图片 3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18" name="文本框 39"/>
            <p:cNvSpPr txBox="1"/>
            <p:nvPr/>
          </p:nvSpPr>
          <p:spPr>
            <a:xfrm>
              <a:off x="3845157" y="1972163"/>
              <a:ext cx="615407" cy="8364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500" dirty="0">
                  <a:solidFill>
                    <a:schemeClr val="bg1"/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2</a:t>
              </a:r>
              <a:endParaRPr lang="zh-CN" altLang="en-US" sz="4500" dirty="0">
                <a:solidFill>
                  <a:schemeClr val="bg1"/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sp>
        <p:nvSpPr>
          <p:cNvPr id="19" name="矩形 50"/>
          <p:cNvSpPr/>
          <p:nvPr/>
        </p:nvSpPr>
        <p:spPr>
          <a:xfrm>
            <a:off x="7848600" y="3970763"/>
            <a:ext cx="3894015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5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ỞI ĐỘNG </a:t>
            </a:r>
            <a:endParaRPr lang="zh-CN" altLang="en-US" sz="45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方正少儿简体" panose="03000509000000000000" pitchFamily="65" charset="-122"/>
              <a:cs typeface="Tahoma" panose="020B0604030504040204" pitchFamily="34" charset="0"/>
            </a:endParaRPr>
          </a:p>
        </p:txBody>
      </p:sp>
      <p:sp>
        <p:nvSpPr>
          <p:cNvPr id="20" name="矩形 50"/>
          <p:cNvSpPr/>
          <p:nvPr/>
        </p:nvSpPr>
        <p:spPr>
          <a:xfrm>
            <a:off x="7848600" y="4991253"/>
            <a:ext cx="3589444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5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YỆN TẬP </a:t>
            </a:r>
            <a:endParaRPr lang="zh-CN" altLang="en-US" sz="45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方正少儿简体" panose="03000509000000000000" pitchFamily="65" charset="-122"/>
              <a:cs typeface="Tahoma" panose="020B0604030504040204" pitchFamily="34" charset="0"/>
            </a:endParaRPr>
          </a:p>
        </p:txBody>
      </p:sp>
      <p:grpSp>
        <p:nvGrpSpPr>
          <p:cNvPr id="21" name="组合 43"/>
          <p:cNvGrpSpPr/>
          <p:nvPr/>
        </p:nvGrpSpPr>
        <p:grpSpPr>
          <a:xfrm>
            <a:off x="6734143" y="5835769"/>
            <a:ext cx="947935" cy="1014020"/>
            <a:chOff x="3620985" y="1717006"/>
            <a:chExt cx="1010329" cy="1080765"/>
          </a:xfrm>
        </p:grpSpPr>
        <p:pic>
          <p:nvPicPr>
            <p:cNvPr id="22" name="图片 4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23" name="文本框 45"/>
            <p:cNvSpPr txBox="1"/>
            <p:nvPr/>
          </p:nvSpPr>
          <p:spPr>
            <a:xfrm>
              <a:off x="3820604" y="1961282"/>
              <a:ext cx="495811" cy="8364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500" dirty="0">
                  <a:solidFill>
                    <a:schemeClr val="bg1"/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3</a:t>
              </a:r>
              <a:endParaRPr lang="zh-CN" altLang="en-US" sz="4500" dirty="0">
                <a:solidFill>
                  <a:schemeClr val="bg1"/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sp>
        <p:nvSpPr>
          <p:cNvPr id="24" name="矩形 52"/>
          <p:cNvSpPr/>
          <p:nvPr/>
        </p:nvSpPr>
        <p:spPr>
          <a:xfrm>
            <a:off x="7765339" y="6077002"/>
            <a:ext cx="3318537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5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 DỤNG</a:t>
            </a:r>
            <a:endParaRPr lang="zh-CN" altLang="en-US" sz="45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方正少儿简体" panose="03000509000000000000" pitchFamily="65" charset="-122"/>
              <a:cs typeface="Tahoma" panose="020B0604030504040204" pitchFamily="34" charset="0"/>
            </a:endParaRPr>
          </a:p>
        </p:txBody>
      </p:sp>
      <p:grpSp>
        <p:nvGrpSpPr>
          <p:cNvPr id="30" name="Group 4"/>
          <p:cNvGrpSpPr>
            <a:grpSpLocks noChangeAspect="1"/>
          </p:cNvGrpSpPr>
          <p:nvPr/>
        </p:nvGrpSpPr>
        <p:grpSpPr>
          <a:xfrm>
            <a:off x="17529222" y="137846"/>
            <a:ext cx="1517556" cy="1517556"/>
            <a:chOff x="0" y="0"/>
            <a:chExt cx="1708150" cy="1708150"/>
          </a:xfrm>
        </p:grpSpPr>
        <p:sp>
          <p:nvSpPr>
            <p:cNvPr id="31" name="Freeform 5"/>
            <p:cNvSpPr/>
            <p:nvPr/>
          </p:nvSpPr>
          <p:spPr>
            <a:xfrm>
              <a:off x="0" y="0"/>
              <a:ext cx="1708150" cy="1708150"/>
            </a:xfrm>
            <a:custGeom>
              <a:avLst/>
              <a:gdLst/>
              <a:ahLst/>
              <a:cxnLst/>
              <a:rect l="l" t="t" r="r" b="b"/>
              <a:pathLst>
                <a:path w="1708150" h="1708150">
                  <a:moveTo>
                    <a:pt x="853440" y="1708150"/>
                  </a:moveTo>
                  <a:cubicBezTo>
                    <a:pt x="383540" y="1708150"/>
                    <a:pt x="0" y="1324610"/>
                    <a:pt x="0" y="853440"/>
                  </a:cubicBezTo>
                  <a:cubicBezTo>
                    <a:pt x="0" y="383540"/>
                    <a:pt x="383540" y="0"/>
                    <a:pt x="853440" y="0"/>
                  </a:cubicBezTo>
                  <a:cubicBezTo>
                    <a:pt x="1324610" y="0"/>
                    <a:pt x="1706880" y="383540"/>
                    <a:pt x="1706880" y="853440"/>
                  </a:cubicBezTo>
                  <a:cubicBezTo>
                    <a:pt x="1708150" y="1324610"/>
                    <a:pt x="1324610" y="1708150"/>
                    <a:pt x="853440" y="1708150"/>
                  </a:cubicBezTo>
                  <a:close/>
                  <a:moveTo>
                    <a:pt x="853440" y="469900"/>
                  </a:moveTo>
                  <a:cubicBezTo>
                    <a:pt x="642620" y="469900"/>
                    <a:pt x="469900" y="642620"/>
                    <a:pt x="469900" y="853440"/>
                  </a:cubicBezTo>
                  <a:cubicBezTo>
                    <a:pt x="469900" y="1064260"/>
                    <a:pt x="642620" y="1236980"/>
                    <a:pt x="853440" y="1236980"/>
                  </a:cubicBezTo>
                  <a:cubicBezTo>
                    <a:pt x="1064260" y="1236980"/>
                    <a:pt x="1236980" y="1064260"/>
                    <a:pt x="1236980" y="853440"/>
                  </a:cubicBezTo>
                  <a:cubicBezTo>
                    <a:pt x="1236980" y="642620"/>
                    <a:pt x="1065530" y="469900"/>
                    <a:pt x="853440" y="469900"/>
                  </a:cubicBezTo>
                  <a:close/>
                </a:path>
              </a:pathLst>
            </a:custGeom>
            <a:solidFill>
              <a:srgbClr val="FFC0C0"/>
            </a:solidFill>
          </p:spPr>
        </p:sp>
      </p:grpSp>
      <p:grpSp>
        <p:nvGrpSpPr>
          <p:cNvPr id="32" name="Group 4"/>
          <p:cNvGrpSpPr>
            <a:grpSpLocks noChangeAspect="1"/>
          </p:cNvGrpSpPr>
          <p:nvPr/>
        </p:nvGrpSpPr>
        <p:grpSpPr>
          <a:xfrm>
            <a:off x="-1607840" y="7810500"/>
            <a:ext cx="4073949" cy="4073949"/>
            <a:chOff x="1867071" y="-506265"/>
            <a:chExt cx="1708150" cy="1708150"/>
          </a:xfrm>
        </p:grpSpPr>
        <p:sp>
          <p:nvSpPr>
            <p:cNvPr id="33" name="Freeform 5"/>
            <p:cNvSpPr/>
            <p:nvPr/>
          </p:nvSpPr>
          <p:spPr>
            <a:xfrm>
              <a:off x="1867071" y="-506265"/>
              <a:ext cx="1708150" cy="1708150"/>
            </a:xfrm>
            <a:custGeom>
              <a:avLst/>
              <a:gdLst/>
              <a:ahLst/>
              <a:cxnLst/>
              <a:rect l="l" t="t" r="r" b="b"/>
              <a:pathLst>
                <a:path w="1708150" h="1708150">
                  <a:moveTo>
                    <a:pt x="853440" y="1708150"/>
                  </a:moveTo>
                  <a:cubicBezTo>
                    <a:pt x="383540" y="1708150"/>
                    <a:pt x="0" y="1324610"/>
                    <a:pt x="0" y="853440"/>
                  </a:cubicBezTo>
                  <a:cubicBezTo>
                    <a:pt x="0" y="383540"/>
                    <a:pt x="383540" y="0"/>
                    <a:pt x="853440" y="0"/>
                  </a:cubicBezTo>
                  <a:cubicBezTo>
                    <a:pt x="1324610" y="0"/>
                    <a:pt x="1706880" y="383540"/>
                    <a:pt x="1706880" y="853440"/>
                  </a:cubicBezTo>
                  <a:cubicBezTo>
                    <a:pt x="1708150" y="1324610"/>
                    <a:pt x="1324610" y="1708150"/>
                    <a:pt x="853440" y="1708150"/>
                  </a:cubicBezTo>
                  <a:close/>
                  <a:moveTo>
                    <a:pt x="853440" y="469900"/>
                  </a:moveTo>
                  <a:cubicBezTo>
                    <a:pt x="642620" y="469900"/>
                    <a:pt x="469900" y="642620"/>
                    <a:pt x="469900" y="853440"/>
                  </a:cubicBezTo>
                  <a:cubicBezTo>
                    <a:pt x="469900" y="1064260"/>
                    <a:pt x="642620" y="1236980"/>
                    <a:pt x="853440" y="1236980"/>
                  </a:cubicBezTo>
                  <a:cubicBezTo>
                    <a:pt x="1064260" y="1236980"/>
                    <a:pt x="1236980" y="1064260"/>
                    <a:pt x="1236980" y="853440"/>
                  </a:cubicBezTo>
                  <a:cubicBezTo>
                    <a:pt x="1236980" y="642620"/>
                    <a:pt x="1065530" y="469900"/>
                    <a:pt x="853440" y="469900"/>
                  </a:cubicBezTo>
                  <a:close/>
                </a:path>
              </a:pathLst>
            </a:custGeom>
            <a:solidFill>
              <a:srgbClr val="FFC0C0"/>
            </a:solidFill>
          </p:spPr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5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26134" t="2225" b="8960"/>
          <a:stretch>
            <a:fillRect/>
          </a:stretch>
        </p:blipFill>
        <p:spPr>
          <a:xfrm>
            <a:off x="-457200" y="-723900"/>
            <a:ext cx="9601200" cy="1154430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763092" y="2904169"/>
            <a:ext cx="6161738" cy="428816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9900" b="1">
                <a:solidFill>
                  <a:srgbClr val="F5F5EF"/>
                </a:solidFill>
                <a:latin typeface="Paytone One Bold"/>
              </a:rPr>
              <a:t>KHỞI ĐỘNG</a:t>
            </a:r>
          </a:p>
        </p:txBody>
      </p:sp>
      <p:grpSp>
        <p:nvGrpSpPr>
          <p:cNvPr id="7" name="Group 7"/>
          <p:cNvGrpSpPr/>
          <p:nvPr/>
        </p:nvGrpSpPr>
        <p:grpSpPr>
          <a:xfrm>
            <a:off x="11775495" y="2395438"/>
            <a:ext cx="3165421" cy="6031902"/>
            <a:chOff x="0" y="0"/>
            <a:chExt cx="1623702" cy="309406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1623702" cy="3094062"/>
            </a:xfrm>
            <a:custGeom>
              <a:avLst/>
              <a:gdLst/>
              <a:ahLst/>
              <a:cxnLst/>
              <a:rect l="l" t="t" r="r" b="b"/>
              <a:pathLst>
                <a:path w="1623702" h="3094062">
                  <a:moveTo>
                    <a:pt x="0" y="0"/>
                  </a:moveTo>
                  <a:lnTo>
                    <a:pt x="1623702" y="0"/>
                  </a:lnTo>
                  <a:lnTo>
                    <a:pt x="1623702" y="3094062"/>
                  </a:lnTo>
                  <a:lnTo>
                    <a:pt x="0" y="3094062"/>
                  </a:lnTo>
                  <a:close/>
                </a:path>
              </a:pathLst>
            </a:custGeom>
            <a:solidFill>
              <a:srgbClr val="FDBE14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8315109">
            <a:off x="12808427" y="3479913"/>
            <a:ext cx="3710766" cy="185538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235902" y="5348155"/>
            <a:ext cx="3079185" cy="3079185"/>
          </a:xfrm>
          <a:prstGeom prst="rect">
            <a:avLst/>
          </a:prstGeom>
        </p:spPr>
      </p:pic>
      <p:sp>
        <p:nvSpPr>
          <p:cNvPr id="13" name="TextBox 2"/>
          <p:cNvSpPr txBox="1"/>
          <p:nvPr/>
        </p:nvSpPr>
        <p:spPr>
          <a:xfrm>
            <a:off x="1028700" y="817970"/>
            <a:ext cx="4216412" cy="24622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1960"/>
              </a:lnSpc>
            </a:pPr>
            <a:r>
              <a:rPr lang="en-US" sz="1400" spc="210">
                <a:solidFill>
                  <a:schemeClr val="bg1"/>
                </a:solidFill>
                <a:latin typeface="Josefin Sans Regular Bold"/>
              </a:rPr>
              <a:t>LỚP 7E</a:t>
            </a:r>
          </a:p>
        </p:txBody>
      </p:sp>
      <p:sp>
        <p:nvSpPr>
          <p:cNvPr id="14" name="TextBox 3"/>
          <p:cNvSpPr txBox="1"/>
          <p:nvPr/>
        </p:nvSpPr>
        <p:spPr>
          <a:xfrm>
            <a:off x="13042888" y="817970"/>
            <a:ext cx="4216412" cy="24841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1" indent="0" algn="r">
              <a:lnSpc>
                <a:spcPts val="1960"/>
              </a:lnSpc>
              <a:spcBef>
                <a:spcPct val="0"/>
              </a:spcBef>
            </a:pPr>
            <a:r>
              <a:rPr lang="en-US" sz="1400" u="none" spc="210">
                <a:solidFill>
                  <a:srgbClr val="DC3C4D"/>
                </a:solidFill>
                <a:latin typeface="Josefin Sans Regular"/>
              </a:rPr>
              <a:t>CÔ ĐINH HIỀN</a:t>
            </a:r>
          </a:p>
        </p:txBody>
      </p:sp>
    </p:spTree>
  </p:cSld>
  <p:clrMapOvr>
    <a:masterClrMapping/>
  </p:clrMapOvr>
  <p:transition spd="slow">
    <p:randomBar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5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-309323" y="2201275"/>
            <a:ext cx="18906637" cy="6565419"/>
          </a:xfrm>
          <a:prstGeom prst="rect">
            <a:avLst/>
          </a:prstGeom>
          <a:solidFill>
            <a:srgbClr val="FDBE14"/>
          </a:solidFill>
        </p:spPr>
      </p:sp>
      <p:sp>
        <p:nvSpPr>
          <p:cNvPr id="7" name="TextBox 7"/>
          <p:cNvSpPr txBox="1"/>
          <p:nvPr/>
        </p:nvSpPr>
        <p:spPr>
          <a:xfrm>
            <a:off x="1876558" y="1134144"/>
            <a:ext cx="14534877" cy="90043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040"/>
              </a:lnSpc>
            </a:pPr>
            <a:r>
              <a:rPr lang="vi-VN" sz="6400" b="1">
                <a:solidFill>
                  <a:srgbClr val="202020"/>
                </a:solidFill>
                <a:latin typeface="Paytone One Bold"/>
              </a:rPr>
              <a:t>AI NHANH HƠN</a:t>
            </a:r>
          </a:p>
        </p:txBody>
      </p:sp>
      <p:sp>
        <p:nvSpPr>
          <p:cNvPr id="12" name="TextBox 12"/>
          <p:cNvSpPr txBox="1"/>
          <p:nvPr/>
        </p:nvSpPr>
        <p:spPr>
          <a:xfrm>
            <a:off x="0" y="9051187"/>
            <a:ext cx="18288000" cy="69506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2600"/>
              </a:lnSpc>
            </a:pPr>
            <a:r>
              <a:rPr lang="en-US" sz="2900">
                <a:solidFill>
                  <a:srgbClr val="202020"/>
                </a:solidFill>
                <a:latin typeface="Josefin Sans Regular Bold"/>
              </a:rPr>
              <a:t>Em hãy cho biết tên và điền công thức tính diện tích xung quanh và thể tích đúng với các hình?</a:t>
            </a:r>
          </a:p>
          <a:p>
            <a:pPr algn="ctr">
              <a:lnSpc>
                <a:spcPts val="2600"/>
              </a:lnSpc>
            </a:pPr>
            <a:endParaRPr lang="en-US" sz="2900">
              <a:solidFill>
                <a:srgbClr val="202020"/>
              </a:solidFill>
              <a:latin typeface="Josefin Sans Regular Bold"/>
            </a:endParaRPr>
          </a:p>
        </p:txBody>
      </p:sp>
      <p:sp>
        <p:nvSpPr>
          <p:cNvPr id="19" name="TextBox 2"/>
          <p:cNvSpPr txBox="1"/>
          <p:nvPr/>
        </p:nvSpPr>
        <p:spPr>
          <a:xfrm>
            <a:off x="1028700" y="817970"/>
            <a:ext cx="4216412" cy="24622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1960"/>
              </a:lnSpc>
            </a:pPr>
            <a:r>
              <a:rPr lang="en-US" sz="1400" spc="210">
                <a:latin typeface="Josefin Sans Regular Bold"/>
              </a:rPr>
              <a:t>LỚP 7E</a:t>
            </a:r>
          </a:p>
        </p:txBody>
      </p:sp>
      <p:sp>
        <p:nvSpPr>
          <p:cNvPr id="20" name="TextBox 3"/>
          <p:cNvSpPr txBox="1"/>
          <p:nvPr/>
        </p:nvSpPr>
        <p:spPr>
          <a:xfrm>
            <a:off x="13042888" y="817970"/>
            <a:ext cx="4216412" cy="24622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1" indent="0" algn="r">
              <a:lnSpc>
                <a:spcPts val="1960"/>
              </a:lnSpc>
              <a:spcBef>
                <a:spcPct val="0"/>
              </a:spcBef>
            </a:pPr>
            <a:r>
              <a:rPr lang="en-US" sz="1400" u="none" spc="210">
                <a:latin typeface="Josefin Sans Regular"/>
              </a:rPr>
              <a:t>CÔ ĐINH HIỀN</a:t>
            </a:r>
          </a:p>
        </p:txBody>
      </p:sp>
      <p:pic>
        <p:nvPicPr>
          <p:cNvPr id="21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183" y="3657600"/>
            <a:ext cx="3371721" cy="312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5275" y="3657600"/>
            <a:ext cx="3387042" cy="312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1394" y="2933700"/>
            <a:ext cx="3745832" cy="4597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3951" y="3848100"/>
            <a:ext cx="5354286" cy="2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5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-309323" y="1718401"/>
            <a:ext cx="18906637" cy="8568600"/>
          </a:xfrm>
          <a:prstGeom prst="rect">
            <a:avLst/>
          </a:prstGeom>
          <a:solidFill>
            <a:srgbClr val="FDBE14"/>
          </a:solidFill>
        </p:spPr>
      </p:sp>
      <p:sp>
        <p:nvSpPr>
          <p:cNvPr id="7" name="TextBox 7"/>
          <p:cNvSpPr txBox="1"/>
          <p:nvPr/>
        </p:nvSpPr>
        <p:spPr>
          <a:xfrm>
            <a:off x="1691291" y="796610"/>
            <a:ext cx="14534877" cy="90043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040"/>
              </a:lnSpc>
            </a:pPr>
            <a:r>
              <a:rPr lang="vi-VN" sz="6400" b="1" dirty="0">
                <a:solidFill>
                  <a:srgbClr val="202020"/>
                </a:solidFill>
                <a:latin typeface="Paytone One Bold"/>
              </a:rPr>
              <a:t>AI NHANH HƠN</a:t>
            </a:r>
          </a:p>
        </p:txBody>
      </p:sp>
      <p:sp>
        <p:nvSpPr>
          <p:cNvPr id="19" name="TextBox 2"/>
          <p:cNvSpPr txBox="1"/>
          <p:nvPr/>
        </p:nvSpPr>
        <p:spPr>
          <a:xfrm>
            <a:off x="1028700" y="817970"/>
            <a:ext cx="4216412" cy="24622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1960"/>
              </a:lnSpc>
            </a:pPr>
            <a:r>
              <a:rPr lang="en-US" sz="1400" spc="210">
                <a:latin typeface="Josefin Sans Regular Bold"/>
              </a:rPr>
              <a:t>LỚP 7E</a:t>
            </a:r>
          </a:p>
        </p:txBody>
      </p:sp>
      <p:sp>
        <p:nvSpPr>
          <p:cNvPr id="20" name="TextBox 3"/>
          <p:cNvSpPr txBox="1"/>
          <p:nvPr/>
        </p:nvSpPr>
        <p:spPr>
          <a:xfrm>
            <a:off x="13042888" y="817970"/>
            <a:ext cx="4216412" cy="24622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1" indent="0" algn="r">
              <a:lnSpc>
                <a:spcPts val="1960"/>
              </a:lnSpc>
              <a:spcBef>
                <a:spcPct val="0"/>
              </a:spcBef>
            </a:pPr>
            <a:r>
              <a:rPr lang="en-US" sz="1400" u="none" spc="210">
                <a:latin typeface="Josefin Sans Regular"/>
              </a:rPr>
              <a:t>CÔ ĐINH HIỀN</a:t>
            </a:r>
          </a:p>
        </p:txBody>
      </p:sp>
      <p:pic>
        <p:nvPicPr>
          <p:cNvPr id="21" name="Picture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032" y="2686895"/>
            <a:ext cx="3371721" cy="312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8124" y="2686895"/>
            <a:ext cx="3387042" cy="312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4243" y="1962995"/>
            <a:ext cx="3745832" cy="4597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6800" y="2877395"/>
            <a:ext cx="5354286" cy="2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584493" y="6620369"/>
            <a:ext cx="11416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TÊN: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560817"/>
              </p:ext>
            </p:extLst>
          </p:nvPr>
        </p:nvGraphicFramePr>
        <p:xfrm>
          <a:off x="752129" y="7300141"/>
          <a:ext cx="3087525" cy="2013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113" imgH="431613" progId="Equation.DSMT4">
                  <p:embed/>
                </p:oleObj>
              </mc:Choice>
              <mc:Fallback>
                <p:oleObj name="Equation" r:id="rId8" imgW="660113" imgH="431613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29" y="7300141"/>
                        <a:ext cx="3087525" cy="20136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831843"/>
              </p:ext>
            </p:extLst>
          </p:nvPr>
        </p:nvGraphicFramePr>
        <p:xfrm>
          <a:off x="4658714" y="7416999"/>
          <a:ext cx="3086452" cy="2013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113" imgH="431613" progId="Equation.DSMT4">
                  <p:embed/>
                </p:oleObj>
              </mc:Choice>
              <mc:Fallback>
                <p:oleObj name="Equation" r:id="rId10" imgW="660113" imgH="431613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714" y="7416999"/>
                        <a:ext cx="3086452" cy="2013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484355"/>
              </p:ext>
            </p:extLst>
          </p:nvPr>
        </p:nvGraphicFramePr>
        <p:xfrm>
          <a:off x="8958730" y="7416999"/>
          <a:ext cx="3086452" cy="2013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113" imgH="431613" progId="Equation.DSMT4">
                  <p:embed/>
                </p:oleObj>
              </mc:Choice>
              <mc:Fallback>
                <p:oleObj name="Equation" r:id="rId11" imgW="660113" imgH="431613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8730" y="7416999"/>
                        <a:ext cx="3086452" cy="2013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345866"/>
              </p:ext>
            </p:extLst>
          </p:nvPr>
        </p:nvGraphicFramePr>
        <p:xfrm>
          <a:off x="13778022" y="7416999"/>
          <a:ext cx="3086452" cy="2013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113" imgH="431613" progId="Equation.DSMT4">
                  <p:embed/>
                </p:oleObj>
              </mc:Choice>
              <mc:Fallback>
                <p:oleObj name="Equation" r:id="rId12" imgW="660113" imgH="431613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8022" y="7416999"/>
                        <a:ext cx="3086452" cy="2013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300253" y="6620369"/>
            <a:ext cx="11416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TÊN: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9816329" y="6715365"/>
            <a:ext cx="11416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TÊN: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4723185" y="6833968"/>
            <a:ext cx="11416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TÊN: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RiverFlowingYou-Yimura_446fv">
            <a:hlinkClick r:id="" action="ppaction://media"/>
            <a:extLst>
              <a:ext uri="{FF2B5EF4-FFF2-40B4-BE49-F238E27FC236}">
                <a16:creationId xmlns:a16="http://schemas.microsoft.com/office/drawing/2014/main" id="{DEB5EABE-A63B-E8B7-C780-85D8DD8A325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-1269533" y="7007752"/>
            <a:ext cx="706856" cy="706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146824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audio>
              <p:cMediaNode vol="36735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" dur="18891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5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-309323" y="1718401"/>
            <a:ext cx="18906637" cy="8568600"/>
          </a:xfrm>
          <a:prstGeom prst="rect">
            <a:avLst/>
          </a:prstGeom>
          <a:solidFill>
            <a:srgbClr val="FDBE14"/>
          </a:solidFill>
        </p:spPr>
      </p:sp>
      <p:sp>
        <p:nvSpPr>
          <p:cNvPr id="7" name="TextBox 7"/>
          <p:cNvSpPr txBox="1"/>
          <p:nvPr/>
        </p:nvSpPr>
        <p:spPr>
          <a:xfrm>
            <a:off x="1574299" y="817970"/>
            <a:ext cx="14534877" cy="90043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040"/>
              </a:lnSpc>
            </a:pPr>
            <a:r>
              <a:rPr lang="vi-VN" sz="6400" b="1">
                <a:solidFill>
                  <a:srgbClr val="202020"/>
                </a:solidFill>
                <a:latin typeface="Paytone One Bold"/>
              </a:rPr>
              <a:t>AI NHANH HƠN</a:t>
            </a:r>
          </a:p>
        </p:txBody>
      </p:sp>
      <p:sp>
        <p:nvSpPr>
          <p:cNvPr id="19" name="TextBox 2"/>
          <p:cNvSpPr txBox="1"/>
          <p:nvPr/>
        </p:nvSpPr>
        <p:spPr>
          <a:xfrm>
            <a:off x="1028700" y="817970"/>
            <a:ext cx="4216412" cy="24622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1960"/>
              </a:lnSpc>
            </a:pPr>
            <a:r>
              <a:rPr lang="en-US" sz="1400" spc="210">
                <a:latin typeface="Josefin Sans Regular Bold"/>
              </a:rPr>
              <a:t>LỚP 7E</a:t>
            </a:r>
          </a:p>
        </p:txBody>
      </p:sp>
      <p:sp>
        <p:nvSpPr>
          <p:cNvPr id="20" name="TextBox 3"/>
          <p:cNvSpPr txBox="1"/>
          <p:nvPr/>
        </p:nvSpPr>
        <p:spPr>
          <a:xfrm>
            <a:off x="13042888" y="817970"/>
            <a:ext cx="4216412" cy="24622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1" indent="0" algn="r">
              <a:lnSpc>
                <a:spcPts val="1960"/>
              </a:lnSpc>
              <a:spcBef>
                <a:spcPct val="0"/>
              </a:spcBef>
            </a:pPr>
            <a:r>
              <a:rPr lang="en-US" sz="1400" u="none" spc="210">
                <a:latin typeface="Josefin Sans Regular"/>
              </a:rPr>
              <a:t>CÔ ĐINH HIỀN</a:t>
            </a:r>
          </a:p>
        </p:txBody>
      </p:sp>
      <p:pic>
        <p:nvPicPr>
          <p:cNvPr id="21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032" y="2686895"/>
            <a:ext cx="3371721" cy="312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8124" y="2686895"/>
            <a:ext cx="3387042" cy="312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4243" y="1962995"/>
            <a:ext cx="3745832" cy="4597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6800" y="2877395"/>
            <a:ext cx="5354286" cy="2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485935"/>
              </p:ext>
            </p:extLst>
          </p:nvPr>
        </p:nvGraphicFramePr>
        <p:xfrm>
          <a:off x="784087" y="7642134"/>
          <a:ext cx="3091586" cy="234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482400" progId="Equation.DSMT4">
                  <p:embed/>
                </p:oleObj>
              </mc:Choice>
              <mc:Fallback>
                <p:oleObj name="Equation" r:id="rId6" imgW="634680" imgH="4824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087" y="7642134"/>
                        <a:ext cx="3091586" cy="2344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135593"/>
              </p:ext>
            </p:extLst>
          </p:nvPr>
        </p:nvGraphicFramePr>
        <p:xfrm>
          <a:off x="13359986" y="7669977"/>
          <a:ext cx="4947933" cy="2219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457200" progId="Equation.DSMT4">
                  <p:embed/>
                </p:oleObj>
              </mc:Choice>
              <mc:Fallback>
                <p:oleObj name="Equation" r:id="rId8" imgW="1015920" imgH="457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9986" y="7669977"/>
                        <a:ext cx="4947933" cy="2219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DD41201-6C31-410A-A8B2-3AD1F765E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491555"/>
              </p:ext>
            </p:extLst>
          </p:nvPr>
        </p:nvGraphicFramePr>
        <p:xfrm>
          <a:off x="4824996" y="7811056"/>
          <a:ext cx="3176004" cy="2078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0765" imgH="1066767" progId="Equation.DSMT4">
                  <p:embed/>
                </p:oleObj>
              </mc:Choice>
              <mc:Fallback>
                <p:oleObj name="Equation" r:id="rId10" imgW="1630765" imgH="1066767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DD41201-6C31-410A-A8B2-3AD1F765E2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24996" y="7811056"/>
                        <a:ext cx="3176004" cy="2078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35C6ECF3-39B4-4876-B184-6D7290991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401082"/>
              </p:ext>
            </p:extLst>
          </p:nvPr>
        </p:nvGraphicFramePr>
        <p:xfrm>
          <a:off x="9172069" y="7807566"/>
          <a:ext cx="3207438" cy="209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0765" imgH="1066767" progId="Equation.DSMT4">
                  <p:embed/>
                </p:oleObj>
              </mc:Choice>
              <mc:Fallback>
                <p:oleObj name="Equation" r:id="rId12" imgW="1630765" imgH="1066767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5C6ECF3-39B4-4876-B184-6D7290991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72069" y="7807566"/>
                        <a:ext cx="3207438" cy="2098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976347" y="6518242"/>
            <a:ext cx="263719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</a:t>
            </a:r>
          </a:p>
          <a:p>
            <a:pPr algn="ctr"/>
            <a:r>
              <a:rPr lang="en-US" sz="28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 PHƯƠNG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234023" y="6456480"/>
            <a:ext cx="3336170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</a:t>
            </a:r>
          </a:p>
          <a:p>
            <a:pPr algn="ctr">
              <a:defRPr/>
            </a:pPr>
            <a:r>
              <a:rPr lang="vi-VN" sz="28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ĂNG TRỤ ĐỨNG </a:t>
            </a:r>
            <a:endParaRPr lang="en-US" sz="2800" b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defRPr/>
            </a:pPr>
            <a:r>
              <a:rPr lang="vi-VN" sz="28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GIÁC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190672" y="6676302"/>
            <a:ext cx="485100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sz="2800" b="1">
                <a:solidFill>
                  <a:srgbClr val="0070C0"/>
                </a:solidFill>
                <a:latin typeface="Arial "/>
                <a:cs typeface="Times New Roman" pitchFamily="18" charset="0"/>
              </a:rPr>
              <a:t>HÌNH </a:t>
            </a:r>
            <a:endParaRPr lang="en-US" sz="2800" b="1">
              <a:solidFill>
                <a:srgbClr val="0070C0"/>
              </a:solidFill>
              <a:latin typeface="Arial "/>
              <a:cs typeface="Times New Roman" pitchFamily="18" charset="0"/>
            </a:endParaRPr>
          </a:p>
          <a:p>
            <a:pPr algn="ctr"/>
            <a:r>
              <a:rPr lang="vi-VN" sz="2800" b="1">
                <a:solidFill>
                  <a:srgbClr val="0070C0"/>
                </a:solidFill>
                <a:latin typeface="Arial "/>
                <a:cs typeface="Times New Roman" pitchFamily="18" charset="0"/>
              </a:rPr>
              <a:t>LĂNG TRỤ ĐỨNG TỨ GIÁC</a:t>
            </a:r>
            <a:endParaRPr lang="vi-VN" sz="2800" b="1" dirty="0">
              <a:solidFill>
                <a:srgbClr val="0070C0"/>
              </a:solidFill>
              <a:latin typeface="Arial 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3662159" y="6865272"/>
            <a:ext cx="3948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0070C0"/>
                </a:solidFill>
                <a:cs typeface="Times New Roman" pitchFamily="18" charset="0"/>
              </a:rPr>
              <a:t>HÌNH HỘP CHỮ NHẬT</a:t>
            </a:r>
            <a:endParaRPr lang="en-US" sz="2800" b="1" dirty="0">
              <a:solidFill>
                <a:srgbClr val="0070C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0615072"/>
      </p:ext>
    </p:extLst>
  </p:cSld>
  <p:clrMapOvr>
    <a:masterClrMapping/>
  </p:clrMapOvr>
  <p:transition spd="med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5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26134" t="2225" b="8960"/>
          <a:stretch>
            <a:fillRect/>
          </a:stretch>
        </p:blipFill>
        <p:spPr>
          <a:xfrm>
            <a:off x="-457200" y="-723900"/>
            <a:ext cx="9601200" cy="1154430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763092" y="2904169"/>
            <a:ext cx="6161738" cy="515448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11900" b="1">
                <a:solidFill>
                  <a:srgbClr val="F5F5EF"/>
                </a:solidFill>
                <a:latin typeface="Paytone One Bold"/>
              </a:rPr>
              <a:t>LUYỆN TẬP</a:t>
            </a:r>
          </a:p>
        </p:txBody>
      </p:sp>
      <p:grpSp>
        <p:nvGrpSpPr>
          <p:cNvPr id="7" name="Group 7"/>
          <p:cNvGrpSpPr/>
          <p:nvPr/>
        </p:nvGrpSpPr>
        <p:grpSpPr>
          <a:xfrm>
            <a:off x="11775495" y="2395438"/>
            <a:ext cx="3165421" cy="6031902"/>
            <a:chOff x="0" y="0"/>
            <a:chExt cx="1623702" cy="309406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1623702" cy="3094062"/>
            </a:xfrm>
            <a:custGeom>
              <a:avLst/>
              <a:gdLst/>
              <a:ahLst/>
              <a:cxnLst/>
              <a:rect l="l" t="t" r="r" b="b"/>
              <a:pathLst>
                <a:path w="1623702" h="3094062">
                  <a:moveTo>
                    <a:pt x="0" y="0"/>
                  </a:moveTo>
                  <a:lnTo>
                    <a:pt x="1623702" y="0"/>
                  </a:lnTo>
                  <a:lnTo>
                    <a:pt x="1623702" y="3094062"/>
                  </a:lnTo>
                  <a:lnTo>
                    <a:pt x="0" y="3094062"/>
                  </a:lnTo>
                  <a:close/>
                </a:path>
              </a:pathLst>
            </a:custGeom>
            <a:solidFill>
              <a:srgbClr val="FDBE14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8315109">
            <a:off x="12808427" y="3479913"/>
            <a:ext cx="3710766" cy="185538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235902" y="5348155"/>
            <a:ext cx="3079185" cy="3079185"/>
          </a:xfrm>
          <a:prstGeom prst="rect">
            <a:avLst/>
          </a:prstGeom>
        </p:spPr>
      </p:pic>
      <p:sp>
        <p:nvSpPr>
          <p:cNvPr id="13" name="TextBox 2"/>
          <p:cNvSpPr txBox="1"/>
          <p:nvPr/>
        </p:nvSpPr>
        <p:spPr>
          <a:xfrm>
            <a:off x="1028700" y="817970"/>
            <a:ext cx="4216412" cy="24622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1960"/>
              </a:lnSpc>
            </a:pPr>
            <a:r>
              <a:rPr lang="en-US" sz="1400" spc="210">
                <a:solidFill>
                  <a:schemeClr val="bg1"/>
                </a:solidFill>
                <a:latin typeface="Josefin Sans Regular Bold"/>
              </a:rPr>
              <a:t>LỚP 7E</a:t>
            </a:r>
          </a:p>
        </p:txBody>
      </p:sp>
      <p:sp>
        <p:nvSpPr>
          <p:cNvPr id="14" name="TextBox 3"/>
          <p:cNvSpPr txBox="1"/>
          <p:nvPr/>
        </p:nvSpPr>
        <p:spPr>
          <a:xfrm>
            <a:off x="13042888" y="817970"/>
            <a:ext cx="4216412" cy="24841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1" indent="0" algn="r">
              <a:lnSpc>
                <a:spcPts val="1960"/>
              </a:lnSpc>
              <a:spcBef>
                <a:spcPct val="0"/>
              </a:spcBef>
            </a:pPr>
            <a:r>
              <a:rPr lang="en-US" sz="1400" u="none" spc="210">
                <a:solidFill>
                  <a:srgbClr val="DC3C4D"/>
                </a:solidFill>
                <a:latin typeface="Josefin Sans Regular"/>
              </a:rPr>
              <a:t>CÔ ĐINH HIỀN</a:t>
            </a:r>
          </a:p>
        </p:txBody>
      </p:sp>
    </p:spTree>
    <p:extLst>
      <p:ext uri="{BB962C8B-B14F-4D97-AF65-F5344CB8AC3E}">
        <p14:creationId xmlns:p14="http://schemas.microsoft.com/office/powerpoint/2010/main" val="2423964062"/>
      </p:ext>
    </p:extLst>
  </p:cSld>
  <p:clrMapOvr>
    <a:masterClrMapping/>
  </p:clrMapOvr>
  <p:transition spd="med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FCB9CA5E-C147-F394-7366-B125D3DA4029}"/>
              </a:ext>
            </a:extLst>
          </p:cNvPr>
          <p:cNvSpPr txBox="1"/>
          <p:nvPr/>
        </p:nvSpPr>
        <p:spPr>
          <a:xfrm>
            <a:off x="1876646" y="1685927"/>
            <a:ext cx="10403102" cy="73866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wrap="square" rtlCol="0">
            <a:spAutoFit/>
          </a:bodyPr>
          <a:lstStyle/>
          <a:p>
            <a:pPr defTabSz="1371600">
              <a:defRPr/>
            </a:pPr>
            <a:r>
              <a:rPr lang="en-US" sz="4200" dirty="0" err="1">
                <a:solidFill>
                  <a:prstClr val="black"/>
                </a:solidFill>
                <a:latin typeface="Arial"/>
              </a:rPr>
              <a:t>Chọn</a:t>
            </a:r>
            <a:r>
              <a:rPr lang="en-US" sz="4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Arial"/>
              </a:rPr>
              <a:t>chữ</a:t>
            </a:r>
            <a:r>
              <a:rPr lang="en-US" sz="4200" dirty="0">
                <a:solidFill>
                  <a:prstClr val="black"/>
                </a:solidFill>
                <a:latin typeface="Arial"/>
              </a:rPr>
              <a:t> Đ (</a:t>
            </a:r>
            <a:r>
              <a:rPr lang="en-US" sz="4200" dirty="0" err="1">
                <a:solidFill>
                  <a:prstClr val="black"/>
                </a:solidFill>
                <a:latin typeface="Arial"/>
              </a:rPr>
              <a:t>đúng</a:t>
            </a:r>
            <a:r>
              <a:rPr lang="en-US" sz="4200" dirty="0">
                <a:solidFill>
                  <a:prstClr val="black"/>
                </a:solidFill>
                <a:latin typeface="Arial"/>
              </a:rPr>
              <a:t>), S (</a:t>
            </a:r>
            <a:r>
              <a:rPr lang="en-US" sz="4200" dirty="0" err="1">
                <a:solidFill>
                  <a:prstClr val="black"/>
                </a:solidFill>
                <a:latin typeface="Arial"/>
              </a:rPr>
              <a:t>sai</a:t>
            </a:r>
            <a:r>
              <a:rPr lang="en-US" sz="4200" dirty="0">
                <a:solidFill>
                  <a:prstClr val="black"/>
                </a:solidFill>
                <a:latin typeface="Arial"/>
              </a:rPr>
              <a:t>) </a:t>
            </a:r>
            <a:r>
              <a:rPr lang="en-US" sz="4200" dirty="0" err="1">
                <a:solidFill>
                  <a:prstClr val="black"/>
                </a:solidFill>
                <a:latin typeface="Arial"/>
              </a:rPr>
              <a:t>thích</a:t>
            </a:r>
            <a:r>
              <a:rPr lang="en-US" sz="4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Arial"/>
              </a:rPr>
              <a:t>hợp</a:t>
            </a:r>
            <a:r>
              <a:rPr lang="en-US" sz="42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Arial"/>
              </a:rPr>
              <a:t>cho</a:t>
            </a:r>
            <a:r>
              <a:rPr lang="en-US" sz="4200" dirty="0">
                <a:solidFill>
                  <a:prstClr val="black"/>
                </a:solidFill>
                <a:latin typeface="Arial"/>
              </a:rPr>
              <a:t> </a:t>
            </a:r>
          </a:p>
        </p:txBody>
      </p:sp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96B44FA5-94DC-1481-9509-3C99E0E95784}"/>
              </a:ext>
            </a:extLst>
          </p:cNvPr>
          <p:cNvSpPr/>
          <p:nvPr/>
        </p:nvSpPr>
        <p:spPr>
          <a:xfrm>
            <a:off x="12065435" y="1665388"/>
            <a:ext cx="968348" cy="980153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r>
              <a:rPr lang="en-US" sz="3600" kern="0" dirty="0">
                <a:solidFill>
                  <a:prstClr val="black"/>
                </a:solidFill>
                <a:latin typeface="Arial"/>
              </a:rPr>
              <a:t>?</a:t>
            </a:r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AEFBAF76-FF8A-22BB-EC49-E327F458F92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47766" y="1485222"/>
            <a:ext cx="1479327" cy="1479327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id="{CF2EDB35-E829-AF7D-7DC7-F57A53E36DDC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3800474"/>
            <a:ext cx="18045113" cy="4300538"/>
          </a:xfrm>
          <a:prstGeom prst="rect">
            <a:avLst/>
          </a:prstGeom>
        </p:spPr>
      </p:pic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76E38E29-66ED-E548-80E8-99932BC16482}"/>
              </a:ext>
            </a:extLst>
          </p:cNvPr>
          <p:cNvSpPr/>
          <p:nvPr/>
        </p:nvSpPr>
        <p:spPr>
          <a:xfrm>
            <a:off x="10287000" y="5027741"/>
            <a:ext cx="917982" cy="887286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r>
              <a:rPr lang="en-US" sz="3600" kern="0" dirty="0">
                <a:solidFill>
                  <a:prstClr val="black"/>
                </a:solidFill>
                <a:latin typeface="Arial"/>
              </a:rPr>
              <a:t>S</a:t>
            </a:r>
          </a:p>
        </p:txBody>
      </p:sp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id="{30B7564F-9F06-AF0E-EF90-CA0AC962561F}"/>
              </a:ext>
            </a:extLst>
          </p:cNvPr>
          <p:cNvSpPr/>
          <p:nvPr/>
        </p:nvSpPr>
        <p:spPr>
          <a:xfrm>
            <a:off x="10290582" y="7069961"/>
            <a:ext cx="917982" cy="887286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r>
              <a:rPr lang="en-US" sz="3600" kern="0" dirty="0">
                <a:solidFill>
                  <a:prstClr val="black"/>
                </a:solidFill>
                <a:latin typeface="Arial"/>
              </a:rPr>
              <a:t>S</a:t>
            </a:r>
          </a:p>
        </p:txBody>
      </p:sp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id="{C5552289-D872-0E31-73E7-D8267AA8698D}"/>
              </a:ext>
            </a:extLst>
          </p:cNvPr>
          <p:cNvSpPr/>
          <p:nvPr/>
        </p:nvSpPr>
        <p:spPr>
          <a:xfrm>
            <a:off x="10287000" y="6048851"/>
            <a:ext cx="917982" cy="887286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r>
              <a:rPr lang="en-US" sz="3600" kern="0" dirty="0">
                <a:solidFill>
                  <a:prstClr val="black"/>
                </a:solidFill>
                <a:latin typeface="Arial"/>
              </a:rPr>
              <a:t>Đ</a:t>
            </a:r>
          </a:p>
        </p:txBody>
      </p:sp>
      <p:sp>
        <p:nvSpPr>
          <p:cNvPr id="13" name="Hình chữ nhật: Góc Tròn 12">
            <a:extLst>
              <a:ext uri="{FF2B5EF4-FFF2-40B4-BE49-F238E27FC236}">
                <a16:creationId xmlns:a16="http://schemas.microsoft.com/office/drawing/2014/main" id="{9ABA59F2-E333-0F9B-4DC1-4C38DC229225}"/>
              </a:ext>
            </a:extLst>
          </p:cNvPr>
          <p:cNvSpPr/>
          <p:nvPr/>
        </p:nvSpPr>
        <p:spPr>
          <a:xfrm>
            <a:off x="15144750" y="5053964"/>
            <a:ext cx="917982" cy="887286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r>
              <a:rPr lang="en-US" sz="3600" kern="0" dirty="0">
                <a:solidFill>
                  <a:prstClr val="black"/>
                </a:solidFill>
                <a:latin typeface="Arial"/>
              </a:rPr>
              <a:t>Đ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7575F28-F4A8-AF43-CE4D-89737148A8C1}"/>
              </a:ext>
            </a:extLst>
          </p:cNvPr>
          <p:cNvSpPr/>
          <p:nvPr/>
        </p:nvSpPr>
        <p:spPr>
          <a:xfrm>
            <a:off x="15144750" y="6048851"/>
            <a:ext cx="917982" cy="887286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r>
              <a:rPr lang="en-US" sz="3600" kern="0" dirty="0">
                <a:solidFill>
                  <a:prstClr val="black"/>
                </a:solidFill>
                <a:latin typeface="Arial"/>
              </a:rPr>
              <a:t>Đ</a:t>
            </a: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568C6F08-10CF-F23B-7EA2-33FCC19EF5E6}"/>
              </a:ext>
            </a:extLst>
          </p:cNvPr>
          <p:cNvSpPr/>
          <p:nvPr/>
        </p:nvSpPr>
        <p:spPr>
          <a:xfrm>
            <a:off x="15144750" y="7075464"/>
            <a:ext cx="917982" cy="887286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r>
              <a:rPr lang="en-US" sz="3600" kern="0" dirty="0">
                <a:solidFill>
                  <a:prstClr val="black"/>
                </a:solidFill>
                <a:latin typeface="Arial"/>
              </a:rPr>
              <a:t>Đ</a:t>
            </a:r>
          </a:p>
        </p:txBody>
      </p:sp>
      <p:pic>
        <p:nvPicPr>
          <p:cNvPr id="2" name="Picture 10">
            <a:extLst>
              <a:ext uri="{FF2B5EF4-FFF2-40B4-BE49-F238E27FC236}">
                <a16:creationId xmlns:a16="http://schemas.microsoft.com/office/drawing/2014/main" id="{7E690EDE-AC33-ABEF-F965-2C8E6BE29A8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4597057" y="808550"/>
            <a:ext cx="2013368" cy="2049228"/>
          </a:xfrm>
          <a:prstGeom prst="rect">
            <a:avLst/>
          </a:prstGeom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6B42689A-DD21-EC7E-E3AB-D35D69E7709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8758262" y="420457"/>
            <a:ext cx="1528739" cy="1375865"/>
          </a:xfrm>
          <a:prstGeom prst="rect">
            <a:avLst/>
          </a:prstGeom>
        </p:spPr>
      </p:pic>
      <p:pic>
        <p:nvPicPr>
          <p:cNvPr id="5" name="Picture 7">
            <a:extLst>
              <a:ext uri="{FF2B5EF4-FFF2-40B4-BE49-F238E27FC236}">
                <a16:creationId xmlns:a16="http://schemas.microsoft.com/office/drawing/2014/main" id="{16384221-3796-55BF-EABA-20C9FBCABD56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4261280" y="7359875"/>
            <a:ext cx="4496981" cy="2927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7721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</TotalTime>
  <Words>492</Words>
  <PresentationFormat>Custom</PresentationFormat>
  <Paragraphs>107</Paragraphs>
  <Slides>21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5" baseType="lpstr">
      <vt:lpstr>Arial</vt:lpstr>
      <vt:lpstr>Josefin Sans Regular</vt:lpstr>
      <vt:lpstr>Calibri Light</vt:lpstr>
      <vt:lpstr>Calibri</vt:lpstr>
      <vt:lpstr>ไอติม</vt:lpstr>
      <vt:lpstr>方正少儿简体</vt:lpstr>
      <vt:lpstr>Tahoma</vt:lpstr>
      <vt:lpstr>Josefin Sans Regular Bold</vt:lpstr>
      <vt:lpstr>Times New Roman</vt:lpstr>
      <vt:lpstr>Arial </vt:lpstr>
      <vt:lpstr>Paytone One Bold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3: </vt:lpstr>
      <vt:lpstr>Bài tập 3: </vt:lpstr>
      <vt:lpstr>Bài tập 3: </vt:lpstr>
      <vt:lpstr>Bài tập 3: 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6-08-16T00:00:00Z</dcterms:created>
  <dcterms:modified xsi:type="dcterms:W3CDTF">2022-10-07T15:09:14Z</dcterms:modified>
  <dc:identifier>DAFOIb3jGBc</dc:identifier>
</cp:coreProperties>
</file>